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313FBB" w14:paraId="74BDE23F" w14:textId="77777777" w:rsidTr="00C91519">
        <w:trPr>
          <w:trHeight w:val="1361"/>
        </w:trPr>
        <w:tc>
          <w:tcPr>
            <w:tcW w:w="9076" w:type="dxa"/>
            <w:tcBorders>
              <w:top w:val="single" w:sz="4" w:space="0" w:color="767171" w:themeColor="background2" w:themeShade="80"/>
              <w:bottom w:val="single" w:sz="4" w:space="0" w:color="767171" w:themeColor="background2" w:themeShade="80"/>
            </w:tcBorders>
            <w:shd w:val="clear" w:color="auto" w:fill="D8D7D6"/>
          </w:tcPr>
          <w:p w14:paraId="311AA48A" w14:textId="46EF5EAC" w:rsidR="00967748" w:rsidRPr="006F04FC" w:rsidRDefault="00967748" w:rsidP="006D485F">
            <w:pPr>
              <w:pStyle w:val="a6"/>
              <w:bidi w:val="0"/>
              <w:spacing w:before="120" w:after="240" w:afterAutospacing="0"/>
              <w:ind w:left="604" w:right="607" w:firstLine="0"/>
              <w:rPr>
                <w:rFonts w:ascii="Palatino Linotype" w:hAnsi="Palatino Linotype"/>
                <w:noProof/>
                <w:spacing w:val="-6"/>
                <w:sz w:val="26"/>
                <w:szCs w:val="26"/>
                <w:lang w:bidi="fa-IR"/>
              </w:rPr>
            </w:pPr>
            <w:r w:rsidRPr="00967748">
              <w:rPr>
                <w:noProof/>
                <w:spacing w:val="-6"/>
              </w:rPr>
              <w:drawing>
                <wp:anchor distT="0" distB="0" distL="114300" distR="114300" simplePos="0" relativeHeight="251729920" behindDoc="0" locked="0" layoutInCell="1" allowOverlap="1" wp14:anchorId="454B541C" wp14:editId="1CAE16E1">
                  <wp:simplePos x="0" y="0"/>
                  <wp:positionH relativeFrom="column">
                    <wp:posOffset>-19050</wp:posOffset>
                  </wp:positionH>
                  <wp:positionV relativeFrom="paragraph">
                    <wp:posOffset>137795</wp:posOffset>
                  </wp:positionV>
                  <wp:extent cx="1304886" cy="93345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304886" cy="933450"/>
                          </a:xfrm>
                          <a:prstGeom prst="rect">
                            <a:avLst/>
                          </a:prstGeom>
                        </pic:spPr>
                      </pic:pic>
                    </a:graphicData>
                  </a:graphic>
                  <wp14:sizeRelH relativeFrom="margin">
                    <wp14:pctWidth>0</wp14:pctWidth>
                  </wp14:sizeRelH>
                  <wp14:sizeRelV relativeFrom="margin">
                    <wp14:pctHeight>0</wp14:pctHeight>
                  </wp14:sizeRelV>
                </wp:anchor>
              </w:drawing>
            </w:r>
            <w:r w:rsidRPr="00967748">
              <w:rPr>
                <w:rFonts w:ascii="Palatino Linotype" w:hAnsi="Palatino Linotype"/>
                <w:noProof/>
                <w:spacing w:val="-6"/>
                <w:lang w:bidi="fa-IR"/>
              </w:rPr>
              <w:t xml:space="preserve"> </w:t>
            </w:r>
            <w:r w:rsidR="006D485F">
              <w:t xml:space="preserve"> </w:t>
            </w:r>
            <w:r w:rsidR="006D485F" w:rsidRPr="006D485F">
              <w:rPr>
                <w:rFonts w:ascii="Palatino Linotype" w:hAnsi="Palatino Linotype"/>
                <w:noProof/>
                <w:spacing w:val="-6"/>
                <w:sz w:val="28"/>
                <w:szCs w:val="28"/>
                <w:lang w:bidi="fa-IR"/>
              </w:rPr>
              <w:t xml:space="preserve">Complexity Analysis and Applications </w:t>
            </w:r>
          </w:p>
          <w:p w14:paraId="187DBB91" w14:textId="75FF2C3F" w:rsidR="00813E9C" w:rsidRPr="006D485F" w:rsidRDefault="006D485F" w:rsidP="006D485F">
            <w:pPr>
              <w:pStyle w:val="a6"/>
              <w:tabs>
                <w:tab w:val="right" w:pos="8397"/>
              </w:tabs>
              <w:bidi w:val="0"/>
              <w:spacing w:after="240" w:afterAutospacing="0"/>
              <w:ind w:left="-103" w:right="0" w:firstLine="0"/>
              <w:rPr>
                <w:rFonts w:ascii="Palatino Linotype" w:eastAsia="Calibri" w:hAnsi="Palatino Linotype" w:cs="Adobe Devanagari"/>
                <w:bCs/>
                <w:color w:val="auto"/>
                <w:sz w:val="24"/>
                <w:szCs w:val="24"/>
                <w:lang w:bidi="fa-IR"/>
              </w:rPr>
            </w:pPr>
            <w:hyperlink r:id="rId9" w:history="1">
              <w:r w:rsidRPr="006D485F">
                <w:rPr>
                  <w:rStyle w:val="Hyperlink"/>
                  <w:rFonts w:ascii="Palatino Linotype" w:eastAsia="Calibri" w:hAnsi="Palatino Linotype" w:cs="Adobe Devanagari"/>
                  <w:bCs/>
                  <w:color w:val="auto"/>
                  <w:sz w:val="24"/>
                  <w:szCs w:val="24"/>
                  <w:u w:val="none"/>
                  <w:lang w:bidi="fa-IR"/>
                </w:rPr>
                <w:t>www.caa-journal.com</w:t>
              </w:r>
            </w:hyperlink>
          </w:p>
          <w:p w14:paraId="689D471C" w14:textId="475F7E8A" w:rsidR="003922BA" w:rsidRPr="006F04FC" w:rsidRDefault="00546368" w:rsidP="00EA5270">
            <w:pPr>
              <w:pStyle w:val="Footer"/>
              <w:bidi w:val="0"/>
              <w:spacing w:beforeAutospacing="0" w:after="240" w:afterAutospacing="0" w:line="240" w:lineRule="auto"/>
              <w:ind w:left="-103"/>
              <w:jc w:val="center"/>
              <w:rPr>
                <w:rFonts w:ascii="Palatino Linotype" w:hAnsi="Palatino Linotype"/>
                <w:b/>
                <w:bCs/>
                <w:color w:val="auto"/>
                <w:sz w:val="16"/>
                <w:szCs w:val="16"/>
                <w:lang w:bidi="fa-IR"/>
              </w:rPr>
            </w:pPr>
            <w:r>
              <w:rPr>
                <w:rFonts w:ascii="Palatino Linotype" w:hAnsi="Palatino Linotype"/>
                <w:b/>
                <w:bCs/>
                <w:color w:val="auto"/>
                <w:sz w:val="18"/>
                <w:szCs w:val="18"/>
                <w:lang w:bidi="fa-IR"/>
              </w:rPr>
              <w:t xml:space="preserve">            </w:t>
            </w:r>
            <w:r w:rsidR="006F04FC">
              <w:t xml:space="preserve"> </w:t>
            </w:r>
            <w:r w:rsidR="006D485F">
              <w:t xml:space="preserve"> </w:t>
            </w:r>
            <w:r w:rsidR="006D485F" w:rsidRPr="006D485F">
              <w:rPr>
                <w:rFonts w:ascii="Palatino Linotype" w:hAnsi="Palatino Linotype"/>
                <w:b/>
                <w:bCs/>
                <w:color w:val="auto"/>
                <w:sz w:val="16"/>
                <w:szCs w:val="16"/>
                <w:lang w:bidi="fa-IR"/>
              </w:rPr>
              <w:t xml:space="preserve">Comp. Anal. </w:t>
            </w:r>
            <w:proofErr w:type="gramStart"/>
            <w:r w:rsidR="006D485F" w:rsidRPr="006D485F">
              <w:rPr>
                <w:rFonts w:ascii="Palatino Linotype" w:hAnsi="Palatino Linotype"/>
                <w:b/>
                <w:bCs/>
                <w:color w:val="auto"/>
                <w:sz w:val="16"/>
                <w:szCs w:val="16"/>
                <w:lang w:bidi="fa-IR"/>
              </w:rPr>
              <w:t xml:space="preserve">Appl. </w:t>
            </w:r>
            <w:r w:rsidR="00813E9C" w:rsidRPr="006F04FC">
              <w:rPr>
                <w:rFonts w:ascii="Palatino Linotype" w:hAnsi="Palatino Linotype"/>
                <w:b/>
                <w:bCs/>
                <w:color w:val="auto"/>
                <w:sz w:val="16"/>
                <w:szCs w:val="16"/>
                <w:lang w:bidi="fa-IR"/>
              </w:rPr>
              <w:t>.</w:t>
            </w:r>
            <w:proofErr w:type="gramEnd"/>
            <w:r w:rsidR="00813E9C" w:rsidRPr="006F04FC">
              <w:rPr>
                <w:rFonts w:ascii="Palatino Linotype" w:hAnsi="Palatino Linotype"/>
                <w:b/>
                <w:bCs/>
                <w:color w:val="auto"/>
                <w:sz w:val="16"/>
                <w:szCs w:val="16"/>
                <w:lang w:bidi="fa-IR"/>
              </w:rPr>
              <w:t xml:space="preserve"> Vol. </w:t>
            </w:r>
            <w:r w:rsidR="00D40EB3" w:rsidRPr="006F04FC">
              <w:rPr>
                <w:rFonts w:ascii="Palatino Linotype" w:hAnsi="Palatino Linotype"/>
                <w:b/>
                <w:bCs/>
                <w:color w:val="auto"/>
                <w:sz w:val="16"/>
                <w:szCs w:val="16"/>
                <w:lang w:bidi="fa-IR"/>
              </w:rPr>
              <w:t>x</w:t>
            </w:r>
            <w:r w:rsidR="00813E9C" w:rsidRPr="006F04FC">
              <w:rPr>
                <w:rFonts w:ascii="Palatino Linotype" w:hAnsi="Palatino Linotype"/>
                <w:b/>
                <w:bCs/>
                <w:color w:val="auto"/>
                <w:sz w:val="16"/>
                <w:szCs w:val="16"/>
                <w:lang w:bidi="fa-IR"/>
              </w:rPr>
              <w:t xml:space="preserve">, No. </w:t>
            </w:r>
            <w:r w:rsidR="00D40EB3" w:rsidRPr="006F04FC">
              <w:rPr>
                <w:rFonts w:ascii="Palatino Linotype" w:hAnsi="Palatino Linotype"/>
                <w:b/>
                <w:bCs/>
                <w:color w:val="auto"/>
                <w:sz w:val="16"/>
                <w:szCs w:val="16"/>
                <w:lang w:bidi="fa-IR"/>
              </w:rPr>
              <w:t>x</w:t>
            </w:r>
            <w:r w:rsidR="00813E9C" w:rsidRPr="006F04FC">
              <w:rPr>
                <w:rFonts w:ascii="Palatino Linotype" w:hAnsi="Palatino Linotype"/>
                <w:b/>
                <w:bCs/>
                <w:color w:val="auto"/>
                <w:sz w:val="16"/>
                <w:szCs w:val="16"/>
                <w:lang w:bidi="fa-IR"/>
              </w:rPr>
              <w:t xml:space="preserve"> (</w:t>
            </w:r>
            <w:r w:rsidR="00D40EB3" w:rsidRPr="006F04FC">
              <w:rPr>
                <w:rFonts w:ascii="Palatino Linotype" w:hAnsi="Palatino Linotype"/>
                <w:b/>
                <w:bCs/>
                <w:color w:val="auto"/>
                <w:sz w:val="16"/>
                <w:szCs w:val="16"/>
                <w:lang w:bidi="fa-IR"/>
              </w:rPr>
              <w:t>xx</w:t>
            </w:r>
            <w:r w:rsidR="00813E9C" w:rsidRPr="006F04FC">
              <w:rPr>
                <w:rFonts w:ascii="Palatino Linotype" w:hAnsi="Palatino Linotype"/>
                <w:b/>
                <w:bCs/>
                <w:color w:val="auto"/>
                <w:sz w:val="16"/>
                <w:szCs w:val="16"/>
                <w:lang w:bidi="fa-IR"/>
              </w:rPr>
              <w:t xml:space="preserve">) </w:t>
            </w:r>
            <w:r w:rsidR="00D40EB3" w:rsidRPr="006F04FC">
              <w:rPr>
                <w:rFonts w:ascii="Palatino Linotype" w:hAnsi="Palatino Linotype"/>
                <w:b/>
                <w:bCs/>
                <w:color w:val="auto"/>
                <w:sz w:val="16"/>
                <w:szCs w:val="16"/>
                <w:lang w:bidi="fa-IR"/>
              </w:rPr>
              <w:t>x</w:t>
            </w:r>
            <w:r w:rsidR="00813E9C" w:rsidRPr="006F04FC">
              <w:rPr>
                <w:rFonts w:ascii="Palatino Linotype" w:hAnsi="Palatino Linotype"/>
                <w:b/>
                <w:bCs/>
                <w:color w:val="auto"/>
                <w:sz w:val="16"/>
                <w:szCs w:val="16"/>
                <w:lang w:bidi="fa-IR"/>
              </w:rPr>
              <w:t>–</w:t>
            </w:r>
            <w:r w:rsidR="00D40EB3" w:rsidRPr="006F04FC">
              <w:rPr>
                <w:rFonts w:ascii="Palatino Linotype" w:hAnsi="Palatino Linotype"/>
                <w:b/>
                <w:bCs/>
                <w:color w:val="auto"/>
                <w:sz w:val="16"/>
                <w:szCs w:val="16"/>
                <w:lang w:bidi="fa-IR"/>
              </w:rPr>
              <w:t>x</w:t>
            </w:r>
            <w:r w:rsidR="00813E9C" w:rsidRPr="006F04FC">
              <w:rPr>
                <w:rFonts w:ascii="Palatino Linotype" w:hAnsi="Palatino Linotype"/>
                <w:b/>
                <w:bCs/>
                <w:color w:val="auto"/>
                <w:sz w:val="16"/>
                <w:szCs w:val="16"/>
                <w:lang w:bidi="fa-IR"/>
              </w:rPr>
              <w:t>.</w:t>
            </w:r>
          </w:p>
        </w:tc>
      </w:tr>
      <w:tr w:rsidR="001E71F5" w:rsidRPr="00313FBB" w14:paraId="380CC513" w14:textId="77777777" w:rsidTr="00BE7790">
        <w:trPr>
          <w:trHeight w:val="1235"/>
        </w:trPr>
        <w:tc>
          <w:tcPr>
            <w:tcW w:w="9076" w:type="dxa"/>
            <w:tcBorders>
              <w:top w:val="single" w:sz="4" w:space="0" w:color="767171" w:themeColor="background2" w:themeShade="80"/>
            </w:tcBorders>
          </w:tcPr>
          <w:p w14:paraId="6F39BD3B" w14:textId="0880F783" w:rsidR="00B948C8" w:rsidRPr="000E04F6" w:rsidRDefault="0002739F" w:rsidP="003922BA">
            <w:pPr>
              <w:pStyle w:val="Articletitle"/>
              <w:framePr w:hSpace="0" w:wrap="auto" w:vAnchor="margin" w:hAnchor="text" w:xAlign="left" w:yAlign="inline"/>
              <w:spacing w:after="0"/>
              <w:ind w:left="0" w:firstLine="0"/>
              <w:suppressOverlap w:val="0"/>
              <w:rPr>
                <w:rFonts w:ascii="Garamond" w:hAnsi="Garamond"/>
                <w:bCs w:val="0"/>
                <w:color w:val="CC9900"/>
              </w:rPr>
            </w:pPr>
            <w:r w:rsidRPr="00ED0A38">
              <w:rPr>
                <w:color w:val="806000" w:themeColor="accent4" w:themeShade="80"/>
              </w:rPr>
              <w:t xml:space="preserve"> </w:t>
            </w:r>
            <w:r w:rsidRPr="00D90A29">
              <w:rPr>
                <w:rFonts w:ascii="Garamond" w:hAnsi="Garamond"/>
                <w:bCs w:val="0"/>
                <w:color w:val="9E4E05"/>
                <w:sz w:val="24"/>
                <w:szCs w:val="26"/>
                <w14:textOutline w14:w="0" w14:cap="flat" w14:cmpd="sng" w14:algn="ctr">
                  <w14:noFill/>
                  <w14:prstDash w14:val="solid"/>
                  <w14:round/>
                </w14:textOutline>
              </w:rPr>
              <w:t>Paper Type: Original Article</w:t>
            </w:r>
          </w:p>
          <w:p w14:paraId="3E1EA0D4" w14:textId="2A682C9A" w:rsidR="00B948C8" w:rsidRPr="00546368" w:rsidRDefault="00DD7116" w:rsidP="00546368">
            <w:pPr>
              <w:pStyle w:val="ARTICLETITLE0"/>
              <w:framePr w:hSpace="0" w:wrap="auto" w:vAnchor="margin" w:hAnchor="text" w:xAlign="left" w:yAlign="inline"/>
              <w:spacing w:after="240"/>
              <w:suppressOverlap w:val="0"/>
              <w:rPr>
                <w:sz w:val="38"/>
                <w:szCs w:val="38"/>
              </w:rPr>
            </w:pPr>
            <w:r w:rsidRPr="00D90A29">
              <w:rPr>
                <w:color w:val="000000" w:themeColor="text1"/>
                <w:sz w:val="38"/>
                <w:szCs w:val="38"/>
              </w:rPr>
              <w:t>Paper Title</w:t>
            </w:r>
          </w:p>
        </w:tc>
      </w:tr>
    </w:tbl>
    <w:p w14:paraId="216A7235" w14:textId="69DEA015" w:rsidR="008D02FF" w:rsidRPr="008D02FF" w:rsidRDefault="008D02FF" w:rsidP="00E935C7">
      <w:pPr>
        <w:pStyle w:val="abstractt0"/>
        <w:spacing w:after="0" w:afterAutospacing="0" w:line="240" w:lineRule="auto"/>
        <w:ind w:left="0" w:right="567" w:firstLine="0"/>
        <w:jc w:val="both"/>
        <w:rPr>
          <w:rFonts w:ascii="Palatino Linotype" w:hAnsi="Palatino Linotype"/>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073"/>
      </w:tblGrid>
      <w:tr w:rsidR="008D02FF" w:rsidRPr="00313FBB" w14:paraId="63755C4A" w14:textId="77777777" w:rsidTr="007B74CC">
        <w:trPr>
          <w:trHeight w:val="2551"/>
        </w:trPr>
        <w:tc>
          <w:tcPr>
            <w:tcW w:w="9073" w:type="dxa"/>
          </w:tcPr>
          <w:p w14:paraId="31853E79" w14:textId="29AB0EF1" w:rsidR="008D02FF" w:rsidRPr="006927DD" w:rsidRDefault="008D02FF" w:rsidP="008D02FF">
            <w:pPr>
              <w:pStyle w:val="Author"/>
              <w:framePr w:hSpace="0" w:wrap="auto" w:vAnchor="margin" w:hAnchor="text" w:xAlign="left" w:yAlign="inline"/>
              <w:spacing w:after="0" w:line="276" w:lineRule="auto"/>
              <w:ind w:firstLine="0"/>
              <w:suppressOverlap w:val="0"/>
              <w:rPr>
                <w:rFonts w:ascii="Palatino Linotype" w:eastAsiaTheme="minorHAnsi" w:hAnsi="Palatino Linotype" w:cs="XB Kayhan"/>
                <w:color w:val="000000"/>
                <w:sz w:val="20"/>
                <w:szCs w:val="20"/>
                <w:vertAlign w:val="superscript"/>
                <w:lang w:bidi="ar-SA"/>
              </w:rPr>
            </w:pPr>
            <w:proofErr w:type="spellStart"/>
            <w:r>
              <w:rPr>
                <w:rFonts w:ascii="Palatino Linotype" w:eastAsiaTheme="minorHAnsi" w:hAnsi="Palatino Linotype" w:cs="XB Kayhan"/>
                <w:color w:val="000000"/>
                <w:sz w:val="20"/>
                <w:szCs w:val="20"/>
                <w:lang w:bidi="ar-SA"/>
              </w:rPr>
              <w:t>FirstName</w:t>
            </w:r>
            <w:proofErr w:type="spellEnd"/>
            <w:r>
              <w:rPr>
                <w:rFonts w:ascii="Palatino Linotype" w:eastAsiaTheme="minorHAnsi" w:hAnsi="Palatino Linotype" w:cs="XB Kayhan"/>
                <w:color w:val="000000"/>
                <w:sz w:val="20"/>
                <w:szCs w:val="20"/>
                <w:lang w:bidi="ar-SA"/>
              </w:rPr>
              <w:t xml:space="preserve">, </w:t>
            </w:r>
            <w:proofErr w:type="spellStart"/>
            <w:r>
              <w:rPr>
                <w:rFonts w:ascii="Palatino Linotype" w:eastAsiaTheme="minorHAnsi" w:hAnsi="Palatino Linotype" w:cs="XB Kayhan"/>
                <w:color w:val="000000"/>
                <w:sz w:val="20"/>
                <w:szCs w:val="20"/>
                <w:lang w:bidi="ar-SA"/>
              </w:rPr>
              <w:t>LastName</w:t>
            </w:r>
            <w:proofErr w:type="spellEnd"/>
            <w:r w:rsidRPr="006927DD">
              <w:rPr>
                <w:rFonts w:ascii="Palatino Linotype" w:eastAsiaTheme="minorHAnsi" w:hAnsi="Palatino Linotype" w:cs="XB Kayhan"/>
                <w:color w:val="000000"/>
                <w:sz w:val="20"/>
                <w:szCs w:val="20"/>
                <w:lang w:bidi="ar-SA"/>
              </w:rPr>
              <w:t xml:space="preserve"> </w:t>
            </w:r>
            <w:r w:rsidRPr="006927DD">
              <w:rPr>
                <w:rFonts w:ascii="Palatino Linotype" w:eastAsiaTheme="minorHAnsi" w:hAnsi="Palatino Linotype" w:cs="XB Kayhan"/>
                <w:color w:val="000000"/>
                <w:sz w:val="20"/>
                <w:szCs w:val="20"/>
                <w:vertAlign w:val="superscript"/>
                <w:lang w:bidi="ar-SA"/>
              </w:rPr>
              <w:t>1</w:t>
            </w:r>
            <w:r w:rsidRPr="006927DD">
              <w:rPr>
                <w:rFonts w:ascii="Palatino Linotype" w:eastAsiaTheme="minorHAnsi" w:hAnsi="Palatino Linotype" w:cs="XB Kayhan"/>
                <w:color w:val="000000"/>
                <w:sz w:val="20"/>
                <w:szCs w:val="20"/>
                <w:lang w:bidi="ar-SA"/>
              </w:rPr>
              <w:t>,*</w:t>
            </w:r>
            <w:r w:rsidRPr="006927DD">
              <w:rPr>
                <w:rFonts w:ascii="Palatino Linotype" w:hAnsi="Palatino Linotype"/>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6927DD">
              <w:rPr>
                <w:rFonts w:ascii="Palatino Linotype" w:eastAsiaTheme="minorHAnsi" w:hAnsi="Palatino Linotype" w:cs="XB Kayhan"/>
                <w:color w:val="000000"/>
                <w:sz w:val="20"/>
                <w:szCs w:val="20"/>
                <w:lang w:bidi="ar-SA"/>
              </w:rPr>
              <w:t xml:space="preserve"> , </w:t>
            </w:r>
            <w:r w:rsidRPr="00DD7116">
              <w:rPr>
                <w:rFonts w:ascii="Palatino Linotype" w:eastAsiaTheme="minorHAnsi" w:hAnsi="Palatino Linotype" w:cs="XB Kayhan"/>
                <w:b w:val="0"/>
                <w:bCs w:val="0"/>
                <w:color w:val="000000"/>
                <w:sz w:val="20"/>
                <w:szCs w:val="20"/>
                <w:lang w:bidi="ar-SA"/>
              </w:rPr>
              <w:t xml:space="preserve"> </w:t>
            </w:r>
            <w:proofErr w:type="spellStart"/>
            <w:r w:rsidRPr="00DD7116">
              <w:rPr>
                <w:rFonts w:ascii="Palatino Linotype" w:eastAsiaTheme="minorHAnsi" w:hAnsi="Palatino Linotype" w:cs="XB Kayhan"/>
                <w:color w:val="000000"/>
                <w:sz w:val="20"/>
                <w:szCs w:val="20"/>
                <w:lang w:bidi="ar-SA"/>
              </w:rPr>
              <w:t>FirstName</w:t>
            </w:r>
            <w:proofErr w:type="spellEnd"/>
            <w:r w:rsidRPr="00DD7116">
              <w:rPr>
                <w:rFonts w:ascii="Palatino Linotype" w:eastAsiaTheme="minorHAnsi" w:hAnsi="Palatino Linotype" w:cs="XB Kayhan"/>
                <w:color w:val="000000"/>
                <w:sz w:val="20"/>
                <w:szCs w:val="20"/>
                <w:lang w:bidi="ar-SA"/>
              </w:rPr>
              <w:t xml:space="preserve">, </w:t>
            </w:r>
            <w:proofErr w:type="spellStart"/>
            <w:r w:rsidRPr="00DD7116">
              <w:rPr>
                <w:rFonts w:ascii="Palatino Linotype" w:eastAsiaTheme="minorHAnsi" w:hAnsi="Palatino Linotype" w:cs="XB Kayhan"/>
                <w:color w:val="000000"/>
                <w:sz w:val="20"/>
                <w:szCs w:val="20"/>
                <w:lang w:bidi="ar-SA"/>
              </w:rPr>
              <w:t>LastName</w:t>
            </w:r>
            <w:proofErr w:type="spellEnd"/>
          </w:p>
          <w:p w14:paraId="5FBA6BD7" w14:textId="6B70A869" w:rsidR="008D02FF" w:rsidRPr="00FD7BEF" w:rsidRDefault="008D02FF" w:rsidP="008D02FF">
            <w:pPr>
              <w:pStyle w:val="Author"/>
              <w:framePr w:hSpace="0" w:wrap="auto" w:vAnchor="margin" w:hAnchor="text" w:xAlign="left" w:yAlign="inline"/>
              <w:spacing w:after="0" w:line="276" w:lineRule="auto"/>
              <w:ind w:firstLine="0"/>
              <w:suppressOverlap w:val="0"/>
              <w:rPr>
                <w:rFonts w:ascii="Palatino Linotype" w:eastAsiaTheme="minorHAnsi" w:hAnsi="Palatino Linotype" w:cs="XB Kayhan"/>
                <w:color w:val="000000"/>
                <w:sz w:val="4"/>
                <w:szCs w:val="4"/>
                <w:vertAlign w:val="superscript"/>
                <w:lang w:bidi="ar-SA"/>
              </w:rPr>
            </w:pPr>
          </w:p>
          <w:p w14:paraId="0DC806AD" w14:textId="646BF218" w:rsidR="008D02FF" w:rsidRPr="006927DD" w:rsidRDefault="008D02FF" w:rsidP="008D02FF">
            <w:pPr>
              <w:pStyle w:val="Affiliation"/>
              <w:framePr w:hSpace="0" w:wrap="auto" w:vAnchor="margin" w:hAnchor="text" w:xAlign="left" w:yAlign="inline"/>
              <w:suppressOverlap w:val="0"/>
            </w:pPr>
            <w:r w:rsidRPr="006927DD">
              <w:rPr>
                <w:vertAlign w:val="superscript"/>
              </w:rPr>
              <w:t xml:space="preserve">1 </w:t>
            </w:r>
            <w:r>
              <w:t>Affiliation</w:t>
            </w:r>
            <w:r w:rsidRPr="006927DD">
              <w:t xml:space="preserve">; </w:t>
            </w:r>
            <w:r>
              <w:t>Email Address</w:t>
            </w:r>
            <w:r w:rsidRPr="006927DD">
              <w:t>;</w:t>
            </w:r>
          </w:p>
          <w:p w14:paraId="4DB4E015" w14:textId="38C8805C" w:rsidR="008D02FF" w:rsidRPr="008D02FF" w:rsidRDefault="008D02FF" w:rsidP="008D02FF">
            <w:pPr>
              <w:pStyle w:val="Affiliation"/>
              <w:framePr w:hSpace="0" w:wrap="auto" w:vAnchor="margin" w:hAnchor="text" w:xAlign="left" w:yAlign="inline"/>
              <w:suppressOverlap w:val="0"/>
              <w:rPr>
                <w:sz w:val="6"/>
                <w:szCs w:val="6"/>
              </w:rPr>
            </w:pPr>
            <w:r w:rsidRPr="006927DD">
              <w:rPr>
                <w:vertAlign w:val="superscript"/>
              </w:rPr>
              <w:t xml:space="preserve">2 </w:t>
            </w:r>
            <w:r>
              <w:t xml:space="preserve"> </w:t>
            </w:r>
            <w:r w:rsidRPr="00DD7116">
              <w:t>Affiliation; Email Address;</w:t>
            </w:r>
            <w:r w:rsidRPr="00C5050D">
              <w:br/>
            </w:r>
          </w:p>
          <w:p w14:paraId="2EBB87FD" w14:textId="6ED415DF" w:rsidR="008D02FF" w:rsidRPr="00BE7790" w:rsidRDefault="008D02FF" w:rsidP="008D02FF">
            <w:pPr>
              <w:pStyle w:val="Affiliation"/>
              <w:framePr w:hSpace="0" w:wrap="auto" w:vAnchor="margin" w:hAnchor="text" w:xAlign="left" w:yAlign="inline"/>
              <w:suppressOverlap w:val="0"/>
              <w:rPr>
                <w:b/>
                <w:bCs/>
                <w:sz w:val="22"/>
                <w:szCs w:val="22"/>
              </w:rPr>
            </w:pPr>
            <w:r w:rsidRPr="00BE7790">
              <w:rPr>
                <w:b/>
                <w:bCs/>
                <w:sz w:val="22"/>
                <w:szCs w:val="22"/>
              </w:rPr>
              <w:t>Citation:</w:t>
            </w:r>
          </w:p>
          <w:tbl>
            <w:tblPr>
              <w:tblStyle w:val="TableGrid"/>
              <w:tblW w:w="8333"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24"/>
              <w:gridCol w:w="6009"/>
            </w:tblGrid>
            <w:tr w:rsidR="00BE7790" w:rsidRPr="00813E9C" w14:paraId="375603F3" w14:textId="77777777" w:rsidTr="00BE7790">
              <w:trPr>
                <w:trHeight w:val="649"/>
              </w:trPr>
              <w:tc>
                <w:tcPr>
                  <w:tcW w:w="2324" w:type="dxa"/>
                  <w:tcBorders>
                    <w:top w:val="single" w:sz="4" w:space="0" w:color="D0CECE" w:themeColor="background2" w:themeShade="E6"/>
                    <w:left w:val="single" w:sz="4" w:space="0" w:color="D0CECE" w:themeColor="background2" w:themeShade="E6"/>
                    <w:bottom w:val="single" w:sz="4" w:space="0" w:color="D0CECE" w:themeColor="background2" w:themeShade="E6"/>
                    <w:right w:val="single" w:sz="4" w:space="0" w:color="D0CECE" w:themeColor="background2" w:themeShade="E6"/>
                  </w:tcBorders>
                </w:tcPr>
                <w:p w14:paraId="3022C433" w14:textId="10B561E4" w:rsidR="00D90A29" w:rsidRPr="007B74CC" w:rsidRDefault="00D90A29" w:rsidP="006D485F">
                  <w:pPr>
                    <w:pStyle w:val="Affiliation"/>
                    <w:framePr w:wrap="around" w:y="230"/>
                    <w:spacing w:before="60"/>
                    <w:ind w:left="40"/>
                    <w:rPr>
                      <w:rFonts w:ascii="Palatino Linotype" w:hAnsi="Palatino Linotype"/>
                      <w:i/>
                      <w:iCs/>
                      <w:sz w:val="17"/>
                      <w:szCs w:val="17"/>
                    </w:rPr>
                  </w:pPr>
                  <w:r w:rsidRPr="007B74CC">
                    <w:rPr>
                      <w:rFonts w:ascii="Palatino Linotype" w:hAnsi="Palatino Linotype"/>
                      <w:i/>
                      <w:iCs/>
                      <w:sz w:val="17"/>
                      <w:szCs w:val="17"/>
                    </w:rPr>
                    <w:t xml:space="preserve">Received: </w:t>
                  </w:r>
                  <w:r>
                    <w:rPr>
                      <w:rFonts w:ascii="Palatino Linotype" w:hAnsi="Palatino Linotype"/>
                      <w:i/>
                      <w:iCs/>
                      <w:sz w:val="17"/>
                      <w:szCs w:val="17"/>
                    </w:rPr>
                    <w:t>14 March 2023</w:t>
                  </w:r>
                </w:p>
                <w:p w14:paraId="53C9F829" w14:textId="3A22FF4E" w:rsidR="00D90A29" w:rsidRPr="007B74CC" w:rsidRDefault="00D90A29" w:rsidP="006D485F">
                  <w:pPr>
                    <w:pStyle w:val="Affiliation"/>
                    <w:framePr w:wrap="around" w:y="230"/>
                    <w:rPr>
                      <w:rFonts w:ascii="Palatino Linotype" w:hAnsi="Palatino Linotype"/>
                      <w:i/>
                      <w:iCs/>
                      <w:sz w:val="17"/>
                      <w:szCs w:val="17"/>
                    </w:rPr>
                  </w:pPr>
                  <w:r w:rsidRPr="007B74CC">
                    <w:rPr>
                      <w:rFonts w:ascii="Palatino Linotype" w:hAnsi="Palatino Linotype"/>
                      <w:i/>
                      <w:iCs/>
                      <w:sz w:val="17"/>
                      <w:szCs w:val="17"/>
                    </w:rPr>
                    <w:t>Revised: March 2023</w:t>
                  </w:r>
                </w:p>
                <w:p w14:paraId="2D7DFFEE" w14:textId="407716A5" w:rsidR="00D90A29" w:rsidRDefault="00D90A29" w:rsidP="006D485F">
                  <w:pPr>
                    <w:pStyle w:val="Affiliation"/>
                    <w:framePr w:wrap="around" w:y="230"/>
                    <w:spacing w:after="60"/>
                    <w:ind w:left="40"/>
                    <w:rPr>
                      <w:rFonts w:ascii="Palatino Linotype" w:hAnsi="Palatino Linotype"/>
                    </w:rPr>
                  </w:pPr>
                  <w:r w:rsidRPr="007B74CC">
                    <w:rPr>
                      <w:rFonts w:ascii="Palatino Linotype" w:hAnsi="Palatino Linotype"/>
                      <w:i/>
                      <w:iCs/>
                      <w:sz w:val="17"/>
                      <w:szCs w:val="17"/>
                    </w:rPr>
                    <w:t>Accepted:02/05/2023</w:t>
                  </w:r>
                </w:p>
              </w:tc>
              <w:tc>
                <w:tcPr>
                  <w:tcW w:w="6009" w:type="dxa"/>
                  <w:tcBorders>
                    <w:top w:val="single" w:sz="4" w:space="0" w:color="D0CECE" w:themeColor="background2" w:themeShade="E6"/>
                    <w:left w:val="single" w:sz="4" w:space="0" w:color="D0CECE" w:themeColor="background2" w:themeShade="E6"/>
                    <w:bottom w:val="single" w:sz="4" w:space="0" w:color="D0CECE" w:themeColor="background2" w:themeShade="E6"/>
                    <w:right w:val="single" w:sz="4" w:space="0" w:color="D0CECE" w:themeColor="background2" w:themeShade="E6"/>
                  </w:tcBorders>
                </w:tcPr>
                <w:p w14:paraId="5EEB9556" w14:textId="41E3BAE9" w:rsidR="00D90A29" w:rsidRDefault="00D90A29" w:rsidP="006D485F">
                  <w:pPr>
                    <w:pStyle w:val="Affiliation"/>
                    <w:framePr w:wrap="around" w:y="230"/>
                    <w:spacing w:before="60"/>
                    <w:ind w:left="40"/>
                    <w:rPr>
                      <w:rFonts w:ascii="Palatino Linotype" w:hAnsi="Palatino Linotype"/>
                    </w:rPr>
                  </w:pPr>
                  <w:proofErr w:type="spellStart"/>
                  <w:r w:rsidRPr="00813E9C">
                    <w:rPr>
                      <w:rFonts w:ascii="Palatino Linotype" w:hAnsi="Palatino Linotype"/>
                    </w:rPr>
                    <w:t>LastName</w:t>
                  </w:r>
                  <w:proofErr w:type="spellEnd"/>
                  <w:r w:rsidRPr="00813E9C">
                    <w:rPr>
                      <w:rFonts w:ascii="Palatino Linotype" w:hAnsi="Palatino Linotype"/>
                    </w:rPr>
                    <w:t xml:space="preserve">, </w:t>
                  </w:r>
                  <w:r>
                    <w:rPr>
                      <w:rFonts w:ascii="Palatino Linotype" w:hAnsi="Palatino Linotype"/>
                    </w:rPr>
                    <w:t xml:space="preserve">Initial First </w:t>
                  </w:r>
                  <w:proofErr w:type="gramStart"/>
                  <w:r>
                    <w:rPr>
                      <w:rFonts w:ascii="Palatino Linotype" w:hAnsi="Palatino Linotype"/>
                    </w:rPr>
                    <w:t>Name</w:t>
                  </w:r>
                  <w:r w:rsidRPr="00813E9C">
                    <w:rPr>
                      <w:rFonts w:ascii="Palatino Linotype" w:hAnsi="Palatino Linotype"/>
                    </w:rPr>
                    <w:t>.,</w:t>
                  </w:r>
                  <w:proofErr w:type="gramEnd"/>
                  <w:r w:rsidRPr="00813E9C">
                    <w:rPr>
                      <w:rFonts w:ascii="Palatino Linotype" w:hAnsi="Palatino Linotype"/>
                    </w:rPr>
                    <w:t xml:space="preserve"> &amp;  </w:t>
                  </w:r>
                  <w:proofErr w:type="spellStart"/>
                  <w:r w:rsidRPr="00813E9C">
                    <w:rPr>
                      <w:rFonts w:ascii="Palatino Linotype" w:hAnsi="Palatino Linotype"/>
                    </w:rPr>
                    <w:t>LastName</w:t>
                  </w:r>
                  <w:proofErr w:type="spellEnd"/>
                  <w:r w:rsidRPr="00813E9C">
                    <w:rPr>
                      <w:rFonts w:ascii="Palatino Linotype" w:hAnsi="Palatino Linotype"/>
                    </w:rPr>
                    <w:t xml:space="preserve">, </w:t>
                  </w:r>
                  <w:r>
                    <w:rPr>
                      <w:rFonts w:ascii="Palatino Linotype" w:hAnsi="Palatino Linotype"/>
                    </w:rPr>
                    <w:t xml:space="preserve"> Initial First Name</w:t>
                  </w:r>
                  <w:r w:rsidR="00FB59E1">
                    <w:rPr>
                      <w:rFonts w:ascii="Palatino Linotype" w:hAnsi="Palatino Linotype"/>
                    </w:rPr>
                    <w:t xml:space="preserve"> . (Date). Paper Title.</w:t>
                  </w:r>
                  <w:r w:rsidRPr="00813E9C">
                    <w:rPr>
                      <w:rFonts w:ascii="Palatino Linotype" w:hAnsi="Palatino Linotype"/>
                    </w:rPr>
                    <w:t xml:space="preserve"> </w:t>
                  </w:r>
                  <w:r w:rsidR="006D485F">
                    <w:t xml:space="preserve"> </w:t>
                  </w:r>
                  <w:r w:rsidR="006D485F" w:rsidRPr="006D485F">
                    <w:rPr>
                      <w:rFonts w:ascii="Palatino Linotype" w:hAnsi="Palatino Linotype"/>
                      <w:i/>
                      <w:iCs/>
                    </w:rPr>
                    <w:t>Complexity Analysis and Applications</w:t>
                  </w:r>
                  <w:r w:rsidRPr="00DC7BAD">
                    <w:rPr>
                      <w:rFonts w:ascii="Palatino Linotype" w:hAnsi="Palatino Linotype"/>
                      <w:i/>
                      <w:iCs/>
                    </w:rPr>
                    <w:t>, Volume</w:t>
                  </w:r>
                  <w:r w:rsidRPr="00813E9C">
                    <w:rPr>
                      <w:rFonts w:ascii="Palatino Linotype" w:hAnsi="Palatino Linotype"/>
                    </w:rPr>
                    <w:t xml:space="preserve"> (Issue), PP.</w:t>
                  </w:r>
                </w:p>
                <w:p w14:paraId="7AC01E44" w14:textId="77777777" w:rsidR="00D90A29" w:rsidRPr="00813E9C" w:rsidRDefault="00D90A29" w:rsidP="006D485F">
                  <w:pPr>
                    <w:pStyle w:val="Affiliation"/>
                    <w:framePr w:wrap="around" w:y="230"/>
                    <w:rPr>
                      <w:rFonts w:ascii="Palatino Linotype" w:hAnsi="Palatino Linotype"/>
                    </w:rPr>
                  </w:pPr>
                </w:p>
              </w:tc>
            </w:tr>
          </w:tbl>
          <w:p w14:paraId="6950FFE1" w14:textId="6DAAA59A" w:rsidR="008D02FF" w:rsidRPr="00AA3F87" w:rsidRDefault="008D02FF" w:rsidP="003922BA">
            <w:pPr>
              <w:pStyle w:val="Affiliation"/>
              <w:framePr w:hSpace="0" w:wrap="auto" w:vAnchor="margin" w:hAnchor="text" w:xAlign="left" w:yAlign="inline"/>
              <w:ind w:left="0"/>
              <w:suppressOverlap w:val="0"/>
              <w:rPr>
                <w:rtl/>
              </w:rPr>
            </w:pPr>
          </w:p>
        </w:tc>
      </w:tr>
    </w:tbl>
    <w:p w14:paraId="028097DC" w14:textId="09DA4611" w:rsidR="00F63011" w:rsidRPr="00D90A29" w:rsidRDefault="00F93781" w:rsidP="00E93876">
      <w:pPr>
        <w:pStyle w:val="abstractt0"/>
        <w:spacing w:after="0" w:afterAutospacing="0"/>
        <w:ind w:left="426" w:right="567" w:firstLine="6"/>
        <w:jc w:val="both"/>
        <w:rPr>
          <w:rFonts w:ascii="Garamond" w:hAnsi="Garamond"/>
          <w:b/>
          <w:bCs/>
          <w:color w:val="000000" w:themeColor="text1"/>
          <w:sz w:val="28"/>
          <w:szCs w:val="28"/>
        </w:rPr>
      </w:pPr>
      <w:r w:rsidRPr="00D90A29">
        <w:rPr>
          <w:rFonts w:ascii="Garamond" w:hAnsi="Garamond"/>
          <w:b/>
          <w:bCs/>
          <w:color w:val="000000" w:themeColor="text1"/>
          <w:sz w:val="28"/>
          <w:szCs w:val="28"/>
        </w:rPr>
        <w:t>Abstract</w:t>
      </w:r>
    </w:p>
    <w:tbl>
      <w:tblPr>
        <w:tblStyle w:val="TableGrid"/>
        <w:tblpPr w:leftFromText="181" w:rightFromText="181" w:vertAnchor="text" w:horzAnchor="margin" w:tblpXSpec="center" w:tblpY="124"/>
        <w:tblOverlap w:val="never"/>
        <w:tblW w:w="0" w:type="auto"/>
        <w:shd w:val="clear" w:color="auto" w:fill="FBE4D5" w:themeFill="accent2" w:themeFillTint="33"/>
        <w:tblLook w:val="04A0" w:firstRow="1" w:lastRow="0" w:firstColumn="1" w:lastColumn="0" w:noHBand="0" w:noVBand="1"/>
      </w:tblPr>
      <w:tblGrid>
        <w:gridCol w:w="9072"/>
      </w:tblGrid>
      <w:tr w:rsidR="00551C29" w14:paraId="178978FF" w14:textId="77777777" w:rsidTr="00D90A29">
        <w:tc>
          <w:tcPr>
            <w:tcW w:w="9072" w:type="dxa"/>
            <w:tcBorders>
              <w:top w:val="nil"/>
              <w:left w:val="nil"/>
              <w:bottom w:val="nil"/>
              <w:right w:val="nil"/>
            </w:tcBorders>
            <w:shd w:val="clear" w:color="auto" w:fill="C9BFB3"/>
          </w:tcPr>
          <w:p w14:paraId="627B8B64" w14:textId="6235B7AA" w:rsidR="00551C29" w:rsidRDefault="00551C29" w:rsidP="00551C29">
            <w:pPr>
              <w:pStyle w:val="Abstractt"/>
              <w:framePr w:hSpace="0" w:wrap="auto" w:vAnchor="margin" w:hAnchor="text" w:xAlign="left" w:yAlign="inline"/>
              <w:spacing w:after="100"/>
              <w:suppressOverlap w:val="0"/>
              <w:rPr>
                <w:rStyle w:val="AbstracttChar"/>
              </w:rPr>
            </w:pPr>
            <w:r w:rsidRPr="003160D4">
              <w:rPr>
                <w:rStyle w:val="AbstracttChar"/>
              </w:rPr>
              <w:t xml:space="preserve">Every paper should include an abstract with a maximum of 300 words. The abstract should include the problem explanation, methods used for </w:t>
            </w:r>
            <w:r w:rsidR="00D05C30">
              <w:rPr>
                <w:rStyle w:val="AbstracttChar"/>
              </w:rPr>
              <w:t xml:space="preserve">the </w:t>
            </w:r>
            <w:r w:rsidRPr="003160D4">
              <w:rPr>
                <w:rStyle w:val="AbstracttChar"/>
              </w:rPr>
              <w:t>solution, and the significant results. It should finish with a sentence to describe the implications for the field. The abstract must not include references, figures or ta</w:t>
            </w:r>
            <w:bookmarkStart w:id="0" w:name="_GoBack"/>
            <w:bookmarkEnd w:id="0"/>
            <w:r w:rsidRPr="003160D4">
              <w:rPr>
                <w:rStyle w:val="AbstracttChar"/>
              </w:rPr>
              <w:t>bles.</w:t>
            </w:r>
          </w:p>
          <w:p w14:paraId="6D09442E" w14:textId="540CCAE7" w:rsidR="00300399" w:rsidRPr="00560064" w:rsidRDefault="004A5A5D" w:rsidP="004A5A5D">
            <w:pPr>
              <w:pStyle w:val="Abstractt"/>
              <w:framePr w:hSpace="0" w:wrap="auto" w:vAnchor="margin" w:hAnchor="text" w:xAlign="left" w:yAlign="inline"/>
              <w:tabs>
                <w:tab w:val="left" w:pos="6480"/>
              </w:tabs>
              <w:spacing w:after="100"/>
              <w:suppressOverlap w:val="0"/>
            </w:pPr>
            <w:r>
              <w:tab/>
            </w:r>
          </w:p>
        </w:tc>
      </w:tr>
      <w:tr w:rsidR="00551C29" w14:paraId="0E2F090D" w14:textId="77777777" w:rsidTr="00BE7790">
        <w:trPr>
          <w:trHeight w:val="538"/>
        </w:trPr>
        <w:tc>
          <w:tcPr>
            <w:tcW w:w="9072" w:type="dxa"/>
            <w:tcBorders>
              <w:top w:val="nil"/>
              <w:left w:val="nil"/>
              <w:bottom w:val="single" w:sz="12" w:space="0" w:color="767171"/>
              <w:right w:val="nil"/>
            </w:tcBorders>
            <w:shd w:val="clear" w:color="auto" w:fill="auto"/>
          </w:tcPr>
          <w:p w14:paraId="0FF391DA" w14:textId="1E3FA3BF" w:rsidR="00551C29" w:rsidRPr="00560064" w:rsidRDefault="00551C29" w:rsidP="00D94138">
            <w:pPr>
              <w:pStyle w:val="abstractt0"/>
              <w:spacing w:before="240" w:after="120" w:afterAutospacing="0" w:line="240" w:lineRule="auto"/>
              <w:ind w:left="1168" w:right="0" w:hanging="1168"/>
              <w:rPr>
                <w:rFonts w:ascii="Garamond" w:hAnsi="Garamond"/>
                <w:color w:val="1F4E79" w:themeColor="accent1" w:themeShade="80"/>
              </w:rPr>
            </w:pPr>
            <w:r w:rsidRPr="00D90A29">
              <w:rPr>
                <w:rFonts w:ascii="Garamond" w:hAnsi="Garamond"/>
                <w:b/>
                <w:bCs/>
                <w:color w:val="000000" w:themeColor="text1"/>
                <w:sz w:val="22"/>
                <w:szCs w:val="22"/>
              </w:rPr>
              <w:t>Keywords:</w:t>
            </w:r>
            <w:r w:rsidRPr="004B1417">
              <w:rPr>
                <w:rFonts w:ascii="Garamond" w:hAnsi="Garamond"/>
                <w:b/>
                <w:bCs/>
                <w:color w:val="1F4E79" w:themeColor="accent1" w:themeShade="80"/>
                <w:sz w:val="22"/>
                <w:szCs w:val="22"/>
              </w:rPr>
              <w:t xml:space="preserve"> </w:t>
            </w:r>
            <w:r w:rsidRPr="00163EC2">
              <w:rPr>
                <w:rStyle w:val="AbstracttChar"/>
              </w:rPr>
              <w:t>(Sentence case and followed by colon) followed by 3 to 7 words that describe the focus and contribution of the paper.</w:t>
            </w:r>
          </w:p>
        </w:tc>
      </w:tr>
    </w:tbl>
    <w:p w14:paraId="34A34273" w14:textId="3E81E186" w:rsidR="00732C33" w:rsidRPr="00FE393F" w:rsidRDefault="00732C33" w:rsidP="0077346F">
      <w:pPr>
        <w:pStyle w:val="BODY0"/>
        <w:bidi/>
        <w:ind w:left="0"/>
        <w:rPr>
          <w:rFonts w:cstheme="minorBidi"/>
          <w:sz w:val="18"/>
          <w:szCs w:val="14"/>
          <w:rtl/>
          <w:lang w:bidi="fa-IR"/>
        </w:rPr>
      </w:pPr>
    </w:p>
    <w:p w14:paraId="38E84A8E" w14:textId="77777777" w:rsidR="00426704" w:rsidRDefault="00426704" w:rsidP="004A5A5D">
      <w:pPr>
        <w:pStyle w:val="HEADING11"/>
      </w:pPr>
    </w:p>
    <w:p w14:paraId="67D81C03" w14:textId="7A343899" w:rsidR="00426704" w:rsidRDefault="00426704" w:rsidP="004A5A5D">
      <w:pPr>
        <w:pStyle w:val="HEADING11"/>
      </w:pPr>
    </w:p>
    <w:p w14:paraId="406C3F44" w14:textId="13C3ECF2" w:rsidR="00426704" w:rsidRDefault="00426704" w:rsidP="004A5A5D">
      <w:pPr>
        <w:pStyle w:val="HEADING11"/>
      </w:pPr>
    </w:p>
    <w:p w14:paraId="5E65C033" w14:textId="008B5EE4" w:rsidR="00426704" w:rsidRDefault="00426704" w:rsidP="004A5A5D">
      <w:pPr>
        <w:pStyle w:val="HEADING11"/>
      </w:pPr>
    </w:p>
    <w:p w14:paraId="7DC3F5B0" w14:textId="77777777" w:rsidR="00426704" w:rsidRDefault="00426704" w:rsidP="00426704">
      <w:pPr>
        <w:pStyle w:val="BODY0"/>
      </w:pPr>
    </w:p>
    <w:p w14:paraId="6C7CC449" w14:textId="4280F231" w:rsidR="00ED7BAC" w:rsidRPr="00D90A29" w:rsidRDefault="0076763F" w:rsidP="004A5A5D">
      <w:pPr>
        <w:pStyle w:val="HEADING11"/>
      </w:pPr>
      <w:r w:rsidRPr="00D90A29">
        <w:t>1</w:t>
      </w:r>
      <w:r w:rsidR="00ED7BAC" w:rsidRPr="00D90A29">
        <w:t>|</w:t>
      </w:r>
      <w:r w:rsidR="00ED7BAC" w:rsidRPr="004A5A5D">
        <w:t>Introduction</w:t>
      </w:r>
      <w:r w:rsidR="00ED7BAC" w:rsidRPr="00D90A29">
        <w:tab/>
      </w:r>
    </w:p>
    <w:p w14:paraId="21A4EEF0" w14:textId="0898AFB9" w:rsidR="001103A1" w:rsidRPr="00476274" w:rsidRDefault="001103A1" w:rsidP="00D05C30">
      <w:pPr>
        <w:pStyle w:val="BODY0"/>
        <w:ind w:left="660"/>
      </w:pPr>
      <w:r w:rsidRPr="00160A7F">
        <w:t xml:space="preserve">The title of the paper </w:t>
      </w:r>
      <w:proofErr w:type="gramStart"/>
      <w:r w:rsidRPr="00160A7F">
        <w:t>should be written</w:t>
      </w:r>
      <w:proofErr w:type="gramEnd"/>
      <w:r w:rsidRPr="00160A7F">
        <w:t xml:space="preserve"> in </w:t>
      </w:r>
      <w:r w:rsidR="00F738EB" w:rsidRPr="00160A7F">
        <w:t>Book Antiqua</w:t>
      </w:r>
      <w:r w:rsidRPr="00160A7F">
        <w:t xml:space="preserve"> bold </w:t>
      </w:r>
      <w:r w:rsidR="00D05C30">
        <w:t>19-point</w:t>
      </w:r>
      <w:r w:rsidRPr="00160A7F">
        <w:t xml:space="preserve"> font, </w:t>
      </w:r>
      <w:r w:rsidR="00865519" w:rsidRPr="00160A7F">
        <w:t xml:space="preserve">left side </w:t>
      </w:r>
      <w:r w:rsidRPr="00160A7F">
        <w:t xml:space="preserve">on the top of the paper. The first letter of every word in the title </w:t>
      </w:r>
      <w:proofErr w:type="gramStart"/>
      <w:r w:rsidRPr="00160A7F">
        <w:t>should be capitalized</w:t>
      </w:r>
      <w:proofErr w:type="gramEnd"/>
      <w:r w:rsidRPr="00160A7F">
        <w:t>. The authors’ names, following the title, must be written in</w:t>
      </w:r>
      <w:r w:rsidR="00F738EB" w:rsidRPr="00160A7F">
        <w:t xml:space="preserve"> Palatino Linotype</w:t>
      </w:r>
      <w:r w:rsidRPr="00160A7F">
        <w:t xml:space="preserve"> bold </w:t>
      </w:r>
      <w:proofErr w:type="gramStart"/>
      <w:r w:rsidRPr="00160A7F">
        <w:t>1</w:t>
      </w:r>
      <w:r w:rsidR="00D800DD" w:rsidRPr="00160A7F">
        <w:t>0</w:t>
      </w:r>
      <w:r w:rsidRPr="00160A7F">
        <w:t xml:space="preserve"> point</w:t>
      </w:r>
      <w:proofErr w:type="gramEnd"/>
      <w:r w:rsidRPr="00160A7F">
        <w:t xml:space="preserve"> font and their affiliations</w:t>
      </w:r>
      <w:r w:rsidRPr="00476274">
        <w:t xml:space="preserve"> must be written in </w:t>
      </w:r>
      <w:r w:rsidR="00D800DD">
        <w:t xml:space="preserve">Garamond </w:t>
      </w:r>
      <w:r w:rsidRPr="00476274">
        <w:t>9 point font.</w:t>
      </w:r>
    </w:p>
    <w:p w14:paraId="4F22CDB8" w14:textId="009C7DB8" w:rsidR="001103A1" w:rsidRDefault="001103A1" w:rsidP="006D485F">
      <w:pPr>
        <w:pStyle w:val="BODY0"/>
      </w:pPr>
      <w:r w:rsidRPr="001103A1">
        <w:t xml:space="preserve">All major headings are flushed with the left margin in </w:t>
      </w:r>
      <w:r w:rsidR="00D800DD">
        <w:t>Garamond</w:t>
      </w:r>
      <w:r w:rsidRPr="001103A1">
        <w:t>. Headings 1 are capitalized, bold and in 1</w:t>
      </w:r>
      <w:r w:rsidR="008D351F">
        <w:rPr>
          <w:rFonts w:hint="cs"/>
          <w:rtl/>
        </w:rPr>
        <w:t>6</w:t>
      </w:r>
      <w:r w:rsidRPr="001103A1">
        <w:t xml:space="preserve"> fonts. Do not put a period after the text of the heading. Headings 2 are capitalized, bold</w:t>
      </w:r>
      <w:r w:rsidR="00D800DD">
        <w:t xml:space="preserve"> </w:t>
      </w:r>
      <w:r w:rsidRPr="001103A1">
        <w:t>and in 1</w:t>
      </w:r>
      <w:r w:rsidR="008D351F">
        <w:rPr>
          <w:rFonts w:hint="cs"/>
          <w:rtl/>
        </w:rPr>
        <w:t>4</w:t>
      </w:r>
      <w:r w:rsidRPr="001103A1">
        <w:t xml:space="preserve"> fonts</w:t>
      </w:r>
      <w:r w:rsidR="005F30EC">
        <w:t>.</w:t>
      </w:r>
      <w:r w:rsidRPr="001103A1">
        <w:t xml:space="preserve"> Headings </w:t>
      </w:r>
      <w:proofErr w:type="gramStart"/>
      <w:r w:rsidRPr="001103A1">
        <w:t>3</w:t>
      </w:r>
      <w:proofErr w:type="gramEnd"/>
      <w:r w:rsidRPr="001103A1">
        <w:t xml:space="preserve"> are sentence case</w:t>
      </w:r>
      <w:r w:rsidR="005F30EC">
        <w:t xml:space="preserve"> </w:t>
      </w:r>
      <w:r w:rsidRPr="001103A1">
        <w:t>and in 1</w:t>
      </w:r>
      <w:r w:rsidR="006D485F">
        <w:t>2</w:t>
      </w:r>
      <w:r w:rsidRPr="001103A1">
        <w:t xml:space="preserve"> fonts.</w:t>
      </w:r>
      <w:r w:rsidR="008D351F">
        <w:rPr>
          <w:rFonts w:hint="cs"/>
          <w:rtl/>
        </w:rPr>
        <w:t xml:space="preserve"> </w:t>
      </w:r>
      <w:r w:rsidRPr="001103A1">
        <w:t xml:space="preserve">The whole paper </w:t>
      </w:r>
      <w:proofErr w:type="gramStart"/>
      <w:r w:rsidRPr="001103A1">
        <w:t>should be written</w:t>
      </w:r>
      <w:proofErr w:type="gramEnd"/>
      <w:r w:rsidRPr="001103A1">
        <w:t xml:space="preserve"> in “</w:t>
      </w:r>
      <w:r w:rsidR="00853700">
        <w:t>Garamond</w:t>
      </w:r>
      <w:r w:rsidRPr="001103A1">
        <w:t xml:space="preserve">” font </w:t>
      </w:r>
      <w:r w:rsidR="00426704">
        <w:t>and</w:t>
      </w:r>
      <w:r w:rsidRPr="001103A1">
        <w:t xml:space="preserve"> 11</w:t>
      </w:r>
      <w:r w:rsidR="00426704">
        <w:t xml:space="preserve"> pt.</w:t>
      </w:r>
      <w:r w:rsidRPr="001103A1">
        <w:t xml:space="preserve"> Every paragraph should be justified. Line spacing at paragraphs should be multiple at 1.15 cm, and please leave one line space between two paragraphs. Please set the paper size as A4. Leave </w:t>
      </w:r>
      <w:r w:rsidR="00B63700">
        <w:t>1/75</w:t>
      </w:r>
      <w:r w:rsidRPr="001103A1">
        <w:t xml:space="preserve"> cm margin at the top, </w:t>
      </w:r>
      <w:r w:rsidR="00B63700">
        <w:t>1</w:t>
      </w:r>
      <w:r w:rsidRPr="001103A1">
        <w:t xml:space="preserve"> cm margin at the </w:t>
      </w:r>
      <w:r w:rsidRPr="00CB4F4D">
        <w:t>bottom</w:t>
      </w:r>
      <w:r w:rsidRPr="001103A1">
        <w:t xml:space="preserve"> of the page, </w:t>
      </w:r>
      <w:r w:rsidR="00B63700">
        <w:t>1</w:t>
      </w:r>
      <w:r w:rsidR="004A5A5D">
        <w:t>.3</w:t>
      </w:r>
      <w:r w:rsidRPr="001103A1">
        <w:t xml:space="preserve"> cm on both right and left sides. Please write your paper using Microsoft Office Word.</w:t>
      </w:r>
    </w:p>
    <w:p w14:paraId="3F395FDA" w14:textId="5E3AA3E1" w:rsidR="00707D42" w:rsidRPr="00D90A29" w:rsidRDefault="00707D42" w:rsidP="00D05C30">
      <w:pPr>
        <w:pStyle w:val="HEADING20"/>
      </w:pPr>
      <w:r w:rsidRPr="00D90A29">
        <w:lastRenderedPageBreak/>
        <w:t>1.1</w:t>
      </w:r>
      <w:r w:rsidR="00476274" w:rsidRPr="00D90A29">
        <w:t>|</w:t>
      </w:r>
      <w:r w:rsidRPr="00D90A29">
        <w:t>Figures and Tables</w:t>
      </w:r>
    </w:p>
    <w:p w14:paraId="171F0AA9" w14:textId="4B6D604E" w:rsidR="00707D42" w:rsidRPr="001F138D" w:rsidRDefault="00707D42" w:rsidP="00994A5B">
      <w:pPr>
        <w:pStyle w:val="BODY0"/>
      </w:pPr>
      <w:r w:rsidRPr="00CB4F4D">
        <w:rPr>
          <w:rStyle w:val="BODYChar"/>
        </w:rPr>
        <w:t xml:space="preserve">Figures and Tables </w:t>
      </w:r>
      <w:proofErr w:type="gramStart"/>
      <w:r w:rsidRPr="00CB4F4D">
        <w:rPr>
          <w:rStyle w:val="BODYChar"/>
        </w:rPr>
        <w:t>should be placed</w:t>
      </w:r>
      <w:proofErr w:type="gramEnd"/>
      <w:r w:rsidRPr="00CB4F4D">
        <w:rPr>
          <w:rStyle w:val="BODYChar"/>
        </w:rPr>
        <w:t xml:space="preserve"> as close as possible to where they are cited. Captions should be </w:t>
      </w:r>
      <w:proofErr w:type="spellStart"/>
      <w:r w:rsidR="004F7E2D" w:rsidRPr="00CB4F4D">
        <w:rPr>
          <w:rStyle w:val="BODYChar"/>
        </w:rPr>
        <w:t>Garamaod</w:t>
      </w:r>
      <w:proofErr w:type="spellEnd"/>
      <w:r w:rsidRPr="00CB4F4D">
        <w:rPr>
          <w:rStyle w:val="BODYChar"/>
        </w:rPr>
        <w:t xml:space="preserve"> 10 </w:t>
      </w:r>
      <w:r w:rsidR="00994A5B">
        <w:rPr>
          <w:rStyle w:val="BODYChar"/>
        </w:rPr>
        <w:t>points</w:t>
      </w:r>
      <w:r w:rsidRPr="00CB4F4D">
        <w:rPr>
          <w:rStyle w:val="BODYChar"/>
        </w:rPr>
        <w:t xml:space="preserve">, </w:t>
      </w:r>
      <w:r w:rsidR="004F7E2D" w:rsidRPr="00CB4F4D">
        <w:rPr>
          <w:rStyle w:val="BODYChar"/>
        </w:rPr>
        <w:t xml:space="preserve">bold, </w:t>
      </w:r>
      <w:r w:rsidRPr="00CB4F4D">
        <w:rPr>
          <w:rStyle w:val="BODYChar"/>
        </w:rPr>
        <w:t xml:space="preserve">and </w:t>
      </w:r>
      <w:r w:rsidR="00994A5B">
        <w:rPr>
          <w:rStyle w:val="BODYChar"/>
        </w:rPr>
        <w:t xml:space="preserve">in </w:t>
      </w:r>
      <w:r w:rsidRPr="00CB4F4D">
        <w:rPr>
          <w:rStyle w:val="BODYChar"/>
        </w:rPr>
        <w:t xml:space="preserve">sentence case. Figures and Tables </w:t>
      </w:r>
      <w:proofErr w:type="gramStart"/>
      <w:r w:rsidRPr="00CB4F4D">
        <w:rPr>
          <w:rStyle w:val="BODYChar"/>
        </w:rPr>
        <w:t>should be numbered</w:t>
      </w:r>
      <w:proofErr w:type="gramEnd"/>
      <w:r w:rsidRPr="00CB4F4D">
        <w:rPr>
          <w:rStyle w:val="BODYChar"/>
        </w:rPr>
        <w:t xml:space="preserve"> separately and consecutively. </w:t>
      </w:r>
      <w:r w:rsidR="00994A5B">
        <w:rPr>
          <w:rStyle w:val="BODYChar"/>
        </w:rPr>
        <w:t>Figure</w:t>
      </w:r>
      <w:r w:rsidRPr="00CB4F4D">
        <w:rPr>
          <w:rStyle w:val="BODYChar"/>
        </w:rPr>
        <w:t xml:space="preserve"> captions should</w:t>
      </w:r>
      <w:r w:rsidRPr="00CB4F4D">
        <w:rPr>
          <w:i/>
          <w:iCs/>
        </w:rPr>
        <w:t xml:space="preserve"> </w:t>
      </w:r>
      <w:r w:rsidRPr="001F138D">
        <w:t>be center-aligned below the figures, and table captions should be center-aligned above the table body.</w:t>
      </w:r>
    </w:p>
    <w:p w14:paraId="1CE8AE6B" w14:textId="20EAD528" w:rsidR="00707D42" w:rsidRPr="003D7CE9" w:rsidRDefault="00707D42" w:rsidP="003D7CE9">
      <w:pPr>
        <w:pStyle w:val="BODY0"/>
      </w:pPr>
      <w:r w:rsidRPr="003D7CE9">
        <w:t>All inserts, figures, diagrams, photographs, and tables must be center-aligned, clear</w:t>
      </w:r>
      <w:r w:rsidR="00994A5B">
        <w:t>,</w:t>
      </w:r>
      <w:r w:rsidRPr="003D7CE9">
        <w:t xml:space="preserve"> and appropriate for black/white or greyscale reproduction.</w:t>
      </w:r>
    </w:p>
    <w:p w14:paraId="2577FB1E" w14:textId="55AF279E" w:rsidR="00707D42" w:rsidRPr="00707D42" w:rsidRDefault="00707D42" w:rsidP="00F0114B">
      <w:pPr>
        <w:pStyle w:val="BODY0"/>
        <w:rPr>
          <w:szCs w:val="22"/>
        </w:rPr>
      </w:pPr>
      <w:r w:rsidRPr="00707D42">
        <w:rPr>
          <w:szCs w:val="22"/>
        </w:rPr>
        <w:t>Figures (e.g.</w:t>
      </w:r>
      <w:r w:rsidR="00994A5B">
        <w:rPr>
          <w:szCs w:val="22"/>
        </w:rPr>
        <w:t>,</w:t>
      </w:r>
      <w:r w:rsidRPr="00707D42">
        <w:rPr>
          <w:szCs w:val="22"/>
        </w:rPr>
        <w:t xml:space="preserve"> </w:t>
      </w:r>
      <w:r w:rsidRPr="00707D42">
        <w:rPr>
          <w:i/>
          <w:iCs/>
          <w:szCs w:val="22"/>
        </w:rPr>
        <w:t>Fig. 1</w:t>
      </w:r>
      <w:r w:rsidRPr="00707D42">
        <w:rPr>
          <w:szCs w:val="22"/>
        </w:rPr>
        <w:t xml:space="preserve">) must be numbered consecutively, </w:t>
      </w:r>
      <w:proofErr w:type="gramStart"/>
      <w:r w:rsidRPr="00707D42">
        <w:rPr>
          <w:szCs w:val="22"/>
        </w:rPr>
        <w:t>1</w:t>
      </w:r>
      <w:proofErr w:type="gramEnd"/>
      <w:r w:rsidRPr="00707D42">
        <w:rPr>
          <w:szCs w:val="22"/>
        </w:rPr>
        <w:t xml:space="preserve">, 2, etc., from start to finish of the paper, ignoring sections and subsections. Tables (e.g., </w:t>
      </w:r>
      <w:r w:rsidRPr="00707D42">
        <w:rPr>
          <w:i/>
          <w:iCs/>
          <w:szCs w:val="22"/>
        </w:rPr>
        <w:t>Table 1</w:t>
      </w:r>
      <w:r w:rsidRPr="00707D42">
        <w:rPr>
          <w:szCs w:val="22"/>
        </w:rPr>
        <w:t xml:space="preserve">) are also numbered consecutively, </w:t>
      </w:r>
      <w:proofErr w:type="gramStart"/>
      <w:r w:rsidRPr="00707D42">
        <w:rPr>
          <w:szCs w:val="22"/>
        </w:rPr>
        <w:t>1</w:t>
      </w:r>
      <w:proofErr w:type="gramEnd"/>
      <w:r w:rsidRPr="00707D42">
        <w:rPr>
          <w:szCs w:val="22"/>
        </w:rPr>
        <w:t>, 2, etc., from start to finish of the paper, ignoring sections and subsections, and independently from figures.</w:t>
      </w:r>
    </w:p>
    <w:p w14:paraId="17875E4D" w14:textId="39329AEE" w:rsidR="00707D42" w:rsidRDefault="00707D42" w:rsidP="00F422E9">
      <w:pPr>
        <w:pStyle w:val="BODY0"/>
      </w:pPr>
      <w:r w:rsidRPr="00707D42">
        <w:t xml:space="preserve">Table contents </w:t>
      </w:r>
      <w:r w:rsidR="00F422E9">
        <w:t>and</w:t>
      </w:r>
      <w:r w:rsidRPr="00707D42">
        <w:t xml:space="preserve"> headers must be </w:t>
      </w:r>
      <w:r w:rsidR="00F422E9">
        <w:t>10 pt.</w:t>
      </w:r>
      <w:r w:rsidRPr="00707D42">
        <w:t xml:space="preserve"> font, and </w:t>
      </w:r>
      <w:r w:rsidR="00F422E9">
        <w:t xml:space="preserve">left </w:t>
      </w:r>
      <w:r w:rsidRPr="00707D42">
        <w:t>aligned</w:t>
      </w:r>
      <w:r w:rsidR="00F422E9">
        <w:t>.</w:t>
      </w:r>
      <w:r w:rsidRPr="00707D42">
        <w:t xml:space="preserve"> </w:t>
      </w:r>
    </w:p>
    <w:p w14:paraId="24BA63EA" w14:textId="656E72A0" w:rsidR="00D5590E" w:rsidRPr="00481D68" w:rsidRDefault="009F36F0" w:rsidP="00481D68">
      <w:pPr>
        <w:pStyle w:val="BODY0"/>
      </w:pPr>
      <w:r w:rsidRPr="00707D42">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1">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Default="00D5590E" w:rsidP="00481D68">
      <w:pPr>
        <w:pStyle w:val="BODY0"/>
      </w:pPr>
    </w:p>
    <w:p w14:paraId="65DFDD97" w14:textId="77777777" w:rsidR="00D5590E" w:rsidRDefault="00D5590E" w:rsidP="00481D68">
      <w:pPr>
        <w:pStyle w:val="BODY0"/>
      </w:pPr>
    </w:p>
    <w:p w14:paraId="690F8F48" w14:textId="77777777" w:rsidR="00481D68" w:rsidRDefault="00481D68" w:rsidP="00CC28F8">
      <w:pPr>
        <w:pStyle w:val="BODY0"/>
      </w:pPr>
    </w:p>
    <w:p w14:paraId="5236FC7A" w14:textId="2438D5F6" w:rsidR="004F7E2D" w:rsidRDefault="004F7E2D" w:rsidP="00CC28F8">
      <w:pPr>
        <w:pStyle w:val="BODY0"/>
      </w:pPr>
    </w:p>
    <w:p w14:paraId="3374F1D8" w14:textId="18F5E4E7" w:rsidR="00426704" w:rsidRDefault="00426704" w:rsidP="00CC28F8">
      <w:pPr>
        <w:pStyle w:val="BODY0"/>
      </w:pPr>
    </w:p>
    <w:p w14:paraId="2C5B2851" w14:textId="77777777" w:rsidR="00426704" w:rsidRDefault="00426704" w:rsidP="00CC28F8">
      <w:pPr>
        <w:pStyle w:val="BODY0"/>
      </w:pPr>
    </w:p>
    <w:p w14:paraId="6A6B55C7" w14:textId="1D24513D" w:rsidR="00D3672E" w:rsidRDefault="00D3672E" w:rsidP="00D90A29">
      <w:pPr>
        <w:pStyle w:val="Figure"/>
      </w:pPr>
      <w:r w:rsidRPr="00D90A29">
        <w:t>Fig. 1. Network with eight vertices.</w:t>
      </w:r>
    </w:p>
    <w:p w14:paraId="154D6322" w14:textId="77777777" w:rsidR="00D05C30" w:rsidRPr="00D90A29" w:rsidRDefault="00D05C30" w:rsidP="00426704">
      <w:pPr>
        <w:pStyle w:val="BODY0"/>
        <w:spacing w:after="0"/>
      </w:pPr>
    </w:p>
    <w:p w14:paraId="1D7E8C9E" w14:textId="419BE664" w:rsidR="0056787F" w:rsidRPr="007B10DE" w:rsidRDefault="00C23B0A" w:rsidP="00D90A29">
      <w:pPr>
        <w:pStyle w:val="Figure"/>
      </w:pPr>
      <w:r w:rsidRPr="00FF649C">
        <w:t>Table 1.</w:t>
      </w:r>
      <w:r w:rsidRPr="007B10DE">
        <w:t xml:space="preserve"> List of Arc </w:t>
      </w:r>
      <w:r w:rsidRPr="00FF649C">
        <w:t>lengths</w:t>
      </w:r>
      <w:r w:rsidR="00E63C06">
        <w:t>.</w:t>
      </w:r>
    </w:p>
    <w:tbl>
      <w:tblPr>
        <w:tblpPr w:leftFromText="181" w:rightFromText="181" w:vertAnchor="text" w:horzAnchor="margin" w:tblpXSpec="center" w:tblpY="41"/>
        <w:tblOverlap w:val="never"/>
        <w:tblW w:w="7397" w:type="dxa"/>
        <w:tblBorders>
          <w:top w:val="single" w:sz="4" w:space="0" w:color="auto"/>
          <w:bottom w:val="single" w:sz="4" w:space="0" w:color="auto"/>
        </w:tblBorders>
        <w:tblLook w:val="04A0" w:firstRow="1" w:lastRow="0" w:firstColumn="1" w:lastColumn="0" w:noHBand="0" w:noVBand="1"/>
      </w:tblPr>
      <w:tblGrid>
        <w:gridCol w:w="598"/>
        <w:gridCol w:w="4423"/>
        <w:gridCol w:w="1327"/>
        <w:gridCol w:w="1049"/>
      </w:tblGrid>
      <w:tr w:rsidR="00CC28F8" w:rsidRPr="00C23B0A" w14:paraId="75424E7B" w14:textId="77777777" w:rsidTr="004A5A5D">
        <w:trPr>
          <w:trHeight w:val="151"/>
        </w:trPr>
        <w:tc>
          <w:tcPr>
            <w:tcW w:w="0" w:type="auto"/>
            <w:tcBorders>
              <w:bottom w:val="single" w:sz="4" w:space="0" w:color="auto"/>
            </w:tcBorders>
            <w:shd w:val="clear" w:color="auto" w:fill="C9BFB3"/>
          </w:tcPr>
          <w:p w14:paraId="7AEBE407" w14:textId="77777777" w:rsidR="00CC28F8" w:rsidRPr="00774CE7" w:rsidRDefault="00CC28F8" w:rsidP="0051090C">
            <w:pPr>
              <w:pStyle w:val="TABLECONTENT"/>
              <w:framePr w:hSpace="0" w:wrap="auto" w:vAnchor="margin" w:hAnchor="text" w:xAlign="left" w:yAlign="inline"/>
              <w:suppressOverlap w:val="0"/>
              <w:rPr>
                <w:b/>
                <w:bCs/>
              </w:rPr>
            </w:pPr>
            <w:r w:rsidRPr="00774CE7">
              <w:rPr>
                <w:b/>
                <w:bCs/>
              </w:rPr>
              <w:t>S/N</w:t>
            </w:r>
          </w:p>
        </w:tc>
        <w:tc>
          <w:tcPr>
            <w:tcW w:w="0" w:type="auto"/>
            <w:tcBorders>
              <w:bottom w:val="single" w:sz="4" w:space="0" w:color="auto"/>
            </w:tcBorders>
            <w:shd w:val="clear" w:color="auto" w:fill="C9BFB3"/>
            <w:vAlign w:val="center"/>
          </w:tcPr>
          <w:p w14:paraId="4697D282" w14:textId="77777777" w:rsidR="00CC28F8" w:rsidRPr="00774CE7" w:rsidRDefault="00CC28F8" w:rsidP="0051090C">
            <w:pPr>
              <w:pStyle w:val="TABLECONTENT"/>
              <w:framePr w:hSpace="0" w:wrap="auto" w:vAnchor="margin" w:hAnchor="text" w:xAlign="left" w:yAlign="inline"/>
              <w:suppressOverlap w:val="0"/>
              <w:rPr>
                <w:b/>
                <w:bCs/>
              </w:rPr>
            </w:pPr>
            <w:r w:rsidRPr="00774CE7">
              <w:rPr>
                <w:b/>
                <w:bCs/>
              </w:rPr>
              <w:t>Questions</w:t>
            </w:r>
          </w:p>
        </w:tc>
        <w:tc>
          <w:tcPr>
            <w:tcW w:w="2263" w:type="dxa"/>
            <w:gridSpan w:val="2"/>
            <w:tcBorders>
              <w:bottom w:val="single" w:sz="4" w:space="0" w:color="auto"/>
            </w:tcBorders>
            <w:shd w:val="clear" w:color="auto" w:fill="C9BFB3"/>
            <w:vAlign w:val="center"/>
          </w:tcPr>
          <w:p w14:paraId="4973A9B5" w14:textId="77777777" w:rsidR="00CC28F8" w:rsidRPr="00774CE7" w:rsidRDefault="00CC28F8" w:rsidP="0051090C">
            <w:pPr>
              <w:pStyle w:val="TABLECONTENT"/>
              <w:framePr w:hSpace="0" w:wrap="auto" w:vAnchor="margin" w:hAnchor="text" w:xAlign="left" w:yAlign="inline"/>
              <w:suppressOverlap w:val="0"/>
              <w:rPr>
                <w:b/>
                <w:bCs/>
              </w:rPr>
            </w:pPr>
            <w:r w:rsidRPr="00774CE7">
              <w:rPr>
                <w:b/>
                <w:bCs/>
              </w:rPr>
              <w:t>Options</w:t>
            </w:r>
          </w:p>
        </w:tc>
      </w:tr>
      <w:tr w:rsidR="00CC28F8" w:rsidRPr="00C23B0A" w14:paraId="41FF470B" w14:textId="77777777" w:rsidTr="000E6314">
        <w:trPr>
          <w:trHeight w:val="302"/>
        </w:trPr>
        <w:tc>
          <w:tcPr>
            <w:tcW w:w="0" w:type="auto"/>
            <w:tcBorders>
              <w:top w:val="single" w:sz="4" w:space="0" w:color="auto"/>
            </w:tcBorders>
            <w:shd w:val="clear" w:color="auto" w:fill="auto"/>
          </w:tcPr>
          <w:p w14:paraId="0BC9BAB3" w14:textId="77777777" w:rsidR="00CC28F8" w:rsidRPr="00FC1F0A" w:rsidRDefault="00CC28F8" w:rsidP="0051090C">
            <w:pPr>
              <w:pStyle w:val="TABLECONTENT"/>
              <w:framePr w:hSpace="0" w:wrap="auto" w:vAnchor="margin" w:hAnchor="text" w:xAlign="left" w:yAlign="inline"/>
              <w:suppressOverlap w:val="0"/>
            </w:pPr>
            <w:r w:rsidRPr="00FC1F0A">
              <w:t>1</w:t>
            </w:r>
          </w:p>
        </w:tc>
        <w:tc>
          <w:tcPr>
            <w:tcW w:w="0" w:type="auto"/>
            <w:tcBorders>
              <w:top w:val="single" w:sz="4" w:space="0" w:color="auto"/>
            </w:tcBorders>
            <w:shd w:val="clear" w:color="auto" w:fill="auto"/>
            <w:vAlign w:val="center"/>
          </w:tcPr>
          <w:p w14:paraId="550C1BCD" w14:textId="77777777" w:rsidR="00CC28F8" w:rsidRPr="00B97DEE" w:rsidRDefault="00CC28F8" w:rsidP="0051090C">
            <w:pPr>
              <w:pStyle w:val="TABLECONTENT"/>
              <w:framePr w:hSpace="0" w:wrap="auto" w:vAnchor="margin" w:hAnchor="text" w:xAlign="left" w:yAlign="inline"/>
              <w:suppressOverlap w:val="0"/>
            </w:pPr>
            <w:r w:rsidRPr="00B97DEE">
              <w:t>How often does waste management team visit your locality for waste collection and disposal?</w:t>
            </w:r>
          </w:p>
        </w:tc>
        <w:tc>
          <w:tcPr>
            <w:tcW w:w="0" w:type="auto"/>
            <w:tcBorders>
              <w:top w:val="single" w:sz="4" w:space="0" w:color="auto"/>
            </w:tcBorders>
            <w:shd w:val="clear" w:color="auto" w:fill="auto"/>
            <w:vAlign w:val="center"/>
          </w:tcPr>
          <w:p w14:paraId="4C9358D8" w14:textId="77777777" w:rsidR="00CC28F8" w:rsidRPr="00B97DEE" w:rsidRDefault="00CC28F8" w:rsidP="0051090C">
            <w:pPr>
              <w:pStyle w:val="TABLECONTENT"/>
              <w:framePr w:hSpace="0" w:wrap="auto" w:vAnchor="margin" w:hAnchor="text" w:xAlign="left" w:yAlign="inline"/>
              <w:suppressOverlap w:val="0"/>
            </w:pPr>
            <w:r w:rsidRPr="00B97DEE">
              <w:t>Once a week</w:t>
            </w:r>
          </w:p>
        </w:tc>
        <w:tc>
          <w:tcPr>
            <w:tcW w:w="0" w:type="auto"/>
            <w:tcBorders>
              <w:top w:val="single" w:sz="4" w:space="0" w:color="auto"/>
            </w:tcBorders>
            <w:shd w:val="clear" w:color="auto" w:fill="auto"/>
            <w:vAlign w:val="center"/>
          </w:tcPr>
          <w:p w14:paraId="4BC43A59" w14:textId="77777777" w:rsidR="00CC28F8" w:rsidRPr="00FC1F0A" w:rsidRDefault="00CC28F8" w:rsidP="0051090C">
            <w:pPr>
              <w:pStyle w:val="TABLECONTENT"/>
              <w:framePr w:hSpace="0" w:wrap="auto" w:vAnchor="margin" w:hAnchor="text" w:xAlign="left" w:yAlign="inline"/>
              <w:suppressOverlap w:val="0"/>
            </w:pPr>
            <w:r w:rsidRPr="00FC1F0A">
              <w:t>Once a month</w:t>
            </w:r>
          </w:p>
        </w:tc>
      </w:tr>
      <w:tr w:rsidR="00CC28F8" w:rsidRPr="00C23B0A" w14:paraId="4FB05897" w14:textId="77777777" w:rsidTr="000E6314">
        <w:trPr>
          <w:trHeight w:val="314"/>
        </w:trPr>
        <w:tc>
          <w:tcPr>
            <w:tcW w:w="0" w:type="auto"/>
            <w:shd w:val="clear" w:color="auto" w:fill="auto"/>
          </w:tcPr>
          <w:p w14:paraId="79553B3F" w14:textId="77777777" w:rsidR="00CC28F8" w:rsidRPr="00FC1F0A" w:rsidRDefault="00CC28F8" w:rsidP="0051090C">
            <w:pPr>
              <w:pStyle w:val="TABLECONTENT"/>
              <w:framePr w:hSpace="0" w:wrap="auto" w:vAnchor="margin" w:hAnchor="text" w:xAlign="left" w:yAlign="inline"/>
              <w:suppressOverlap w:val="0"/>
            </w:pPr>
            <w:r w:rsidRPr="00FC1F0A">
              <w:t>2</w:t>
            </w:r>
          </w:p>
        </w:tc>
        <w:tc>
          <w:tcPr>
            <w:tcW w:w="0" w:type="auto"/>
            <w:shd w:val="clear" w:color="auto" w:fill="auto"/>
            <w:vAlign w:val="center"/>
          </w:tcPr>
          <w:p w14:paraId="55CEE050" w14:textId="77777777" w:rsidR="00CC28F8" w:rsidRPr="00B97DEE" w:rsidRDefault="00CC28F8" w:rsidP="0051090C">
            <w:pPr>
              <w:pStyle w:val="TABLECONTENT"/>
              <w:framePr w:hSpace="0" w:wrap="auto" w:vAnchor="margin" w:hAnchor="text" w:xAlign="left" w:yAlign="inline"/>
              <w:suppressOverlap w:val="0"/>
            </w:pPr>
            <w:r w:rsidRPr="00B97DEE">
              <w:t>How do you dispose your household waste?</w:t>
            </w:r>
          </w:p>
        </w:tc>
        <w:tc>
          <w:tcPr>
            <w:tcW w:w="0" w:type="auto"/>
            <w:shd w:val="clear" w:color="auto" w:fill="auto"/>
            <w:vAlign w:val="center"/>
          </w:tcPr>
          <w:p w14:paraId="7C8043C9" w14:textId="77777777" w:rsidR="00CC28F8" w:rsidRPr="00B97DEE" w:rsidRDefault="00CC28F8" w:rsidP="0051090C">
            <w:pPr>
              <w:pStyle w:val="TABLECONTENT"/>
              <w:framePr w:hSpace="0" w:wrap="auto" w:vAnchor="margin" w:hAnchor="text" w:xAlign="left" w:yAlign="inline"/>
              <w:suppressOverlap w:val="0"/>
            </w:pPr>
            <w:r w:rsidRPr="00B97DEE">
              <w:t>Bury it in the ground</w:t>
            </w:r>
          </w:p>
        </w:tc>
        <w:tc>
          <w:tcPr>
            <w:tcW w:w="0" w:type="auto"/>
            <w:shd w:val="clear" w:color="auto" w:fill="auto"/>
            <w:vAlign w:val="center"/>
          </w:tcPr>
          <w:p w14:paraId="5FB57758" w14:textId="77777777" w:rsidR="00CC28F8" w:rsidRPr="00FC1F0A" w:rsidRDefault="00CC28F8" w:rsidP="0051090C">
            <w:pPr>
              <w:pStyle w:val="TABLECONTENT"/>
              <w:framePr w:hSpace="0" w:wrap="auto" w:vAnchor="margin" w:hAnchor="text" w:xAlign="left" w:yAlign="inline"/>
              <w:suppressOverlap w:val="0"/>
            </w:pPr>
            <w:r w:rsidRPr="00FC1F0A">
              <w:t>Burn it</w:t>
            </w:r>
          </w:p>
        </w:tc>
      </w:tr>
      <w:tr w:rsidR="00CC28F8" w:rsidRPr="00C23B0A" w14:paraId="133AAC05" w14:textId="77777777" w:rsidTr="000E6314">
        <w:trPr>
          <w:trHeight w:val="302"/>
        </w:trPr>
        <w:tc>
          <w:tcPr>
            <w:tcW w:w="0" w:type="auto"/>
            <w:shd w:val="clear" w:color="auto" w:fill="auto"/>
          </w:tcPr>
          <w:p w14:paraId="3B4368BB" w14:textId="77777777" w:rsidR="00CC28F8" w:rsidRPr="00FC1F0A" w:rsidRDefault="00CC28F8" w:rsidP="0051090C">
            <w:pPr>
              <w:pStyle w:val="TABLECONTENT"/>
              <w:framePr w:hSpace="0" w:wrap="auto" w:vAnchor="margin" w:hAnchor="text" w:xAlign="left" w:yAlign="inline"/>
              <w:suppressOverlap w:val="0"/>
            </w:pPr>
            <w:r w:rsidRPr="00FC1F0A">
              <w:t>3</w:t>
            </w:r>
          </w:p>
        </w:tc>
        <w:tc>
          <w:tcPr>
            <w:tcW w:w="0" w:type="auto"/>
            <w:shd w:val="clear" w:color="auto" w:fill="auto"/>
            <w:vAlign w:val="center"/>
          </w:tcPr>
          <w:p w14:paraId="2415998A" w14:textId="77777777" w:rsidR="00CC28F8" w:rsidRPr="00B97DEE" w:rsidRDefault="00CC28F8" w:rsidP="0051090C">
            <w:pPr>
              <w:pStyle w:val="TABLECONTENT"/>
              <w:framePr w:hSpace="0" w:wrap="auto" w:vAnchor="margin" w:hAnchor="text" w:xAlign="left" w:yAlign="inline"/>
              <w:suppressOverlap w:val="0"/>
            </w:pPr>
            <w:r w:rsidRPr="00B97DEE">
              <w:t>What (category) of waste is dominant in your daily household waste?</w:t>
            </w:r>
          </w:p>
        </w:tc>
        <w:tc>
          <w:tcPr>
            <w:tcW w:w="0" w:type="auto"/>
            <w:shd w:val="clear" w:color="auto" w:fill="auto"/>
            <w:vAlign w:val="center"/>
          </w:tcPr>
          <w:p w14:paraId="6BB0012C" w14:textId="77777777" w:rsidR="00CC28F8" w:rsidRPr="00B97DEE" w:rsidRDefault="00CC28F8" w:rsidP="0051090C">
            <w:pPr>
              <w:pStyle w:val="TABLECONTENT"/>
              <w:framePr w:hSpace="0" w:wrap="auto" w:vAnchor="margin" w:hAnchor="text" w:xAlign="left" w:yAlign="inline"/>
              <w:suppressOverlap w:val="0"/>
            </w:pPr>
            <w:r w:rsidRPr="00B97DEE">
              <w:t>Food waste</w:t>
            </w:r>
          </w:p>
        </w:tc>
        <w:tc>
          <w:tcPr>
            <w:tcW w:w="0" w:type="auto"/>
            <w:shd w:val="clear" w:color="auto" w:fill="auto"/>
            <w:vAlign w:val="center"/>
          </w:tcPr>
          <w:p w14:paraId="5A29DE1C" w14:textId="77777777" w:rsidR="00CC28F8" w:rsidRPr="00FC1F0A" w:rsidRDefault="00CC28F8" w:rsidP="0051090C">
            <w:pPr>
              <w:pStyle w:val="TABLECONTENT"/>
              <w:framePr w:hSpace="0" w:wrap="auto" w:vAnchor="margin" w:hAnchor="text" w:xAlign="left" w:yAlign="inline"/>
              <w:suppressOverlap w:val="0"/>
            </w:pPr>
            <w:r w:rsidRPr="00FC1F0A">
              <w:t>Plastic waste</w:t>
            </w:r>
          </w:p>
        </w:tc>
      </w:tr>
    </w:tbl>
    <w:p w14:paraId="45EC9373" w14:textId="77777777" w:rsidR="00FF649C" w:rsidRDefault="00FF649C" w:rsidP="00FF649C">
      <w:pPr>
        <w:pStyle w:val="BODY0"/>
      </w:pPr>
    </w:p>
    <w:p w14:paraId="5F8C50E4" w14:textId="77777777" w:rsidR="00FF649C" w:rsidRDefault="00FF649C" w:rsidP="00FF649C">
      <w:pPr>
        <w:pStyle w:val="BODY0"/>
      </w:pPr>
    </w:p>
    <w:p w14:paraId="469141CE" w14:textId="77777777" w:rsidR="00FF649C" w:rsidRDefault="00FF649C" w:rsidP="00FF649C">
      <w:pPr>
        <w:pStyle w:val="BODY0"/>
      </w:pPr>
    </w:p>
    <w:p w14:paraId="25086B9C" w14:textId="62EE011D" w:rsidR="00D05C30" w:rsidRDefault="00D05C30" w:rsidP="00426704">
      <w:pPr>
        <w:pStyle w:val="BODY0"/>
        <w:spacing w:after="0"/>
      </w:pPr>
    </w:p>
    <w:p w14:paraId="5FADAFBE" w14:textId="77777777" w:rsidR="00426704" w:rsidRDefault="00426704" w:rsidP="00426704">
      <w:pPr>
        <w:pStyle w:val="BODY0"/>
        <w:spacing w:after="0"/>
      </w:pPr>
    </w:p>
    <w:p w14:paraId="021F433C" w14:textId="22AEBFFF" w:rsidR="00FC1F0A" w:rsidRPr="00D90A29" w:rsidRDefault="00FC1F0A" w:rsidP="004A5A5D">
      <w:pPr>
        <w:pStyle w:val="HEADING30"/>
      </w:pPr>
      <w:r w:rsidRPr="00D90A29">
        <w:t xml:space="preserve">1.1.1 | </w:t>
      </w:r>
      <w:r w:rsidRPr="004A5A5D">
        <w:t>Variables</w:t>
      </w:r>
      <w:r w:rsidRPr="00D90A29">
        <w:t xml:space="preserve"> and equatio</w:t>
      </w:r>
      <w:r w:rsidRPr="00D90A29">
        <w:rPr>
          <w:rStyle w:val="HEADING3Char0"/>
          <w:b/>
          <w:bCs/>
        </w:rPr>
        <w:t>n</w:t>
      </w:r>
      <w:r w:rsidRPr="00D90A29">
        <w:t>s</w:t>
      </w:r>
    </w:p>
    <w:p w14:paraId="3684DA65" w14:textId="26516C2B" w:rsidR="00C40F9F" w:rsidRPr="00FC1F0A" w:rsidRDefault="00C40F9F" w:rsidP="00DC6B89">
      <w:pPr>
        <w:pStyle w:val="BODY0"/>
      </w:pPr>
      <w:r w:rsidRPr="00FC1F0A">
        <w:t>All equations in</w:t>
      </w:r>
      <w:r w:rsidR="00DC6B89">
        <w:t>-</w:t>
      </w:r>
      <w:r w:rsidRPr="00FC1F0A">
        <w:t xml:space="preserve">text should be </w:t>
      </w:r>
      <w:r w:rsidR="00FF649C">
        <w:t>Time</w:t>
      </w:r>
      <w:r w:rsidR="00FF649C" w:rsidRPr="00FF649C">
        <w:t>s New Roman</w:t>
      </w:r>
      <w:r>
        <w:t xml:space="preserve"> font, </w:t>
      </w:r>
      <w:r w:rsidRPr="00FC1F0A">
        <w:t xml:space="preserve">and 10 pt. as </w:t>
      </w:r>
      <w:r w:rsidR="00426704">
        <w:t xml:space="preserve">the </w:t>
      </w:r>
      <w:r w:rsidRPr="00FC1F0A">
        <w:t xml:space="preserve">sample. All equations in separate tables should be placed on separate lines, </w:t>
      </w:r>
      <w:r w:rsidR="00546368" w:rsidRPr="00546368">
        <w:t>Times New Roman</w:t>
      </w:r>
      <w:r w:rsidRPr="00546368">
        <w:rPr>
          <w:b/>
          <w:bCs/>
        </w:rPr>
        <w:t xml:space="preserve"> </w:t>
      </w:r>
      <w:r>
        <w:t>font</w:t>
      </w:r>
      <w:r w:rsidRPr="00FC1F0A">
        <w:t xml:space="preserve"> </w:t>
      </w:r>
      <w:r>
        <w:t>and 11</w:t>
      </w:r>
      <w:r w:rsidRPr="00FC1F0A">
        <w:t xml:space="preserve"> pt. numbered consecutively, and left aligned with the equation numbers placed within parentheses and aligned against the right margin as shown in </w:t>
      </w:r>
      <w:r w:rsidRPr="00546368">
        <w:t>Eq. (1).</w:t>
      </w:r>
      <w:r w:rsidRPr="00FC1F0A">
        <w:t xml:space="preserve"> </w:t>
      </w:r>
    </w:p>
    <w:tbl>
      <w:tblPr>
        <w:tblStyle w:val="TableGrid"/>
        <w:tblpPr w:leftFromText="181" w:rightFromText="181" w:bottomFromText="102" w:vertAnchor="text" w:horzAnchor="margin" w:tblpXSpec="center" w:tblpY="40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22"/>
      </w:tblGrid>
      <w:tr w:rsidR="004A5A5D" w:rsidRPr="00FC1F0A" w14:paraId="2B0CD05B" w14:textId="77777777" w:rsidTr="004A5A5D">
        <w:trPr>
          <w:trHeight w:val="1126"/>
        </w:trPr>
        <w:tc>
          <w:tcPr>
            <w:tcW w:w="8789" w:type="dxa"/>
            <w:vAlign w:val="center"/>
          </w:tcPr>
          <w:p w14:paraId="43202592" w14:textId="77777777" w:rsidR="004A5A5D" w:rsidRPr="00FC1F0A" w:rsidRDefault="004A5A5D" w:rsidP="004A5A5D">
            <w:pPr>
              <w:bidi w:val="0"/>
              <w:ind w:left="0" w:right="0"/>
              <w:rPr>
                <w:rFonts w:ascii="Baskerville Old Face" w:hAnsi="Baskerville Old Face" w:cs="Adobe Garamond Pro"/>
                <w:iCs/>
                <w:color w:val="262626" w:themeColor="text1" w:themeTint="D9"/>
                <w:szCs w:val="22"/>
              </w:rPr>
            </w:pPr>
            <w:r w:rsidRPr="00FF649C">
              <w:rPr>
                <w:rFonts w:ascii="Baskerville Old Face" w:hAnsi="Baskerville Old Face" w:cs="Adobe Garamond Pro"/>
                <w:color w:val="262626" w:themeColor="text1" w:themeTint="D9"/>
                <w:position w:val="-60"/>
                <w:szCs w:val="22"/>
              </w:rPr>
              <w:object w:dxaOrig="3480" w:dyaOrig="1320" w14:anchorId="38878C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3.25pt;height:65.25pt" o:ole="">
                  <v:imagedata r:id="rId12" o:title=""/>
                </v:shape>
                <o:OLEObject Type="Embed" ProgID="Equation.DSMT4" ShapeID="_x0000_i1025" DrawAspect="Content" ObjectID="_1758882815" r:id="rId13"/>
              </w:object>
            </w:r>
          </w:p>
        </w:tc>
        <w:tc>
          <w:tcPr>
            <w:tcW w:w="622" w:type="dxa"/>
            <w:vAlign w:val="center"/>
          </w:tcPr>
          <w:p w14:paraId="434E39D1" w14:textId="77777777" w:rsidR="004A5A5D" w:rsidRPr="00BE7790" w:rsidRDefault="004A5A5D" w:rsidP="004A5A5D">
            <w:pPr>
              <w:bidi w:val="0"/>
              <w:ind w:left="0" w:right="0"/>
              <w:jc w:val="left"/>
              <w:rPr>
                <w:rFonts w:ascii="Garamond" w:hAnsi="Garamond" w:cs="Adobe Garamond Pro"/>
                <w:b/>
                <w:bCs/>
                <w:color w:val="262626" w:themeColor="text1" w:themeTint="D9"/>
                <w:szCs w:val="22"/>
              </w:rPr>
            </w:pPr>
            <w:r w:rsidRPr="00BE7790">
              <w:rPr>
                <w:rFonts w:ascii="Garamond" w:hAnsi="Garamond" w:cs="Adobe Garamond Pro"/>
                <w:b/>
                <w:bCs/>
                <w:color w:val="262626" w:themeColor="text1" w:themeTint="D9"/>
                <w:sz w:val="24"/>
                <w:szCs w:val="24"/>
              </w:rPr>
              <w:t>(1)</w:t>
            </w:r>
          </w:p>
        </w:tc>
      </w:tr>
    </w:tbl>
    <w:p w14:paraId="628EA9E2" w14:textId="77777777" w:rsidR="00CC23FD" w:rsidRDefault="00FC1F0A" w:rsidP="003D43AD">
      <w:pPr>
        <w:pStyle w:val="BODY0"/>
      </w:pPr>
      <w:r w:rsidRPr="00FC1F0A">
        <w:t xml:space="preserve">Where </w:t>
      </w:r>
    </w:p>
    <w:p w14:paraId="707AD7F3" w14:textId="4C57E48B" w:rsidR="00FC1F0A" w:rsidRPr="00FC1F0A" w:rsidRDefault="00546368" w:rsidP="003D43AD">
      <w:pPr>
        <w:pStyle w:val="BODY0"/>
      </w:pPr>
      <w:r w:rsidRPr="00FC1F0A">
        <w:rPr>
          <w:position w:val="-8"/>
        </w:rPr>
        <w:object w:dxaOrig="1260" w:dyaOrig="260" w14:anchorId="2F38B3EA">
          <v:shape id="_x0000_i1026" type="#_x0000_t75" style="width:63pt;height:13.5pt" o:ole="">
            <v:imagedata r:id="rId14" o:title=""/>
          </v:shape>
          <o:OLEObject Type="Embed" ProgID="Equation.DSMT4" ShapeID="_x0000_i1026" DrawAspect="Content" ObjectID="_1758882816" r:id="rId15"/>
        </w:object>
      </w:r>
      <w:r w:rsidR="00FC1F0A" w:rsidRPr="00FC1F0A">
        <w:t>, and b is a number greater than 1.</w:t>
      </w:r>
    </w:p>
    <w:p w14:paraId="33BB6796" w14:textId="563FC147" w:rsidR="00FC1F0A" w:rsidRDefault="00FC1F0A" w:rsidP="001812AF">
      <w:pPr>
        <w:pStyle w:val="BODY0"/>
      </w:pPr>
      <w:r w:rsidRPr="00027916">
        <w:t>Be</w:t>
      </w:r>
      <w:r w:rsidRPr="00FC1F0A">
        <w:t xml:space="preserve"> sure that the symbols in your equation have been defined before the equation appears or immediately following. </w:t>
      </w:r>
      <w:proofErr w:type="gramStart"/>
      <w:r w:rsidRPr="00FC1F0A">
        <w:t xml:space="preserve">Each equation </w:t>
      </w:r>
      <w:r w:rsidR="001812AF">
        <w:t>should</w:t>
      </w:r>
      <w:r w:rsidRPr="00FC1F0A">
        <w:t xml:space="preserve"> be written by </w:t>
      </w:r>
      <w:proofErr w:type="spellStart"/>
      <w:r w:rsidR="00C40F9F" w:rsidRPr="00FC1F0A">
        <w:rPr>
          <w:u w:val="single"/>
        </w:rPr>
        <w:t>MathType</w:t>
      </w:r>
      <w:proofErr w:type="spellEnd"/>
      <w:proofErr w:type="gramEnd"/>
      <w:r w:rsidR="00C40F9F">
        <w:rPr>
          <w:u w:val="single"/>
        </w:rPr>
        <w:t xml:space="preserve"> </w:t>
      </w:r>
      <w:r w:rsidRPr="00FC1F0A">
        <w:t xml:space="preserve">in specified style as shown in </w:t>
      </w:r>
      <w:r w:rsidRPr="00546368">
        <w:t>Eq. (1).</w:t>
      </w:r>
      <w:r w:rsidRPr="00FC1F0A">
        <w:t xml:space="preserve"> </w:t>
      </w:r>
    </w:p>
    <w:p w14:paraId="2EE60FAE" w14:textId="66E6A86B" w:rsidR="001812AF" w:rsidRPr="00FC1F0A" w:rsidRDefault="00426704" w:rsidP="00DC6B89">
      <w:pPr>
        <w:pStyle w:val="BODY0"/>
        <w:ind w:left="993" w:right="824"/>
      </w:pPr>
      <w:r w:rsidRPr="00E95D32">
        <w:rPr>
          <w:noProof/>
          <w:highlight w:val="yellow"/>
        </w:rPr>
        <w:lastRenderedPageBreak/>
        <mc:AlternateContent>
          <mc:Choice Requires="wps">
            <w:drawing>
              <wp:anchor distT="0" distB="0" distL="114300" distR="114300" simplePos="0" relativeHeight="251728896" behindDoc="1" locked="0" layoutInCell="1" allowOverlap="1" wp14:anchorId="53235067" wp14:editId="05E34945">
                <wp:simplePos x="0" y="0"/>
                <wp:positionH relativeFrom="margin">
                  <wp:posOffset>396051</wp:posOffset>
                </wp:positionH>
                <wp:positionV relativeFrom="paragraph">
                  <wp:posOffset>-54087</wp:posOffset>
                </wp:positionV>
                <wp:extent cx="5865542" cy="455148"/>
                <wp:effectExtent l="0" t="0" r="20955" b="21590"/>
                <wp:wrapNone/>
                <wp:docPr id="1" name="Rectangle 1"/>
                <wp:cNvGraphicFramePr/>
                <a:graphic xmlns:a="http://schemas.openxmlformats.org/drawingml/2006/main">
                  <a:graphicData uri="http://schemas.microsoft.com/office/word/2010/wordprocessingShape">
                    <wps:wsp>
                      <wps:cNvSpPr/>
                      <wps:spPr>
                        <a:xfrm>
                          <a:off x="0" y="0"/>
                          <a:ext cx="5865542" cy="455148"/>
                        </a:xfrm>
                        <a:prstGeom prst="rect">
                          <a:avLst/>
                        </a:prstGeom>
                        <a:solidFill>
                          <a:srgbClr val="D7C2A7"/>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5716FE" id="Rectangle 1" o:spid="_x0000_s1026" style="position:absolute;margin-left:31.2pt;margin-top:-4.25pt;width:461.85pt;height:35.85pt;z-index:-2515875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" fillcolor="#d7c2a7" strokecolor="#41719c" strokeweight="1pt">
                <w10:wrap anchorx="margin"/>
              </v:rect>
            </w:pict>
          </mc:Fallback>
        </mc:AlternateContent>
      </w:r>
      <w:r w:rsidR="001812AF">
        <w:t xml:space="preserve">Note: </w:t>
      </w:r>
      <w:r w:rsidR="001812AF" w:rsidRPr="001812AF">
        <w:t>For all equations produced by the Equation Tool, it is required to use the Cambria Math font with a font size of 10 pt. for in-text and 11 pt. for numbered equations.</w:t>
      </w:r>
    </w:p>
    <w:p w14:paraId="3781A4F5" w14:textId="7D79E3BD" w:rsidR="00FC1F0A" w:rsidRPr="00AB7093" w:rsidRDefault="00FC1F0A" w:rsidP="004A5A5D">
      <w:pPr>
        <w:pStyle w:val="HEADING11"/>
      </w:pPr>
      <w:r w:rsidRPr="00753B6B">
        <w:rPr>
          <w:rFonts w:hint="eastAsia"/>
        </w:rPr>
        <w:t>A</w:t>
      </w:r>
      <w:r w:rsidRPr="00753B6B">
        <w:t>cknowledgments</w:t>
      </w:r>
      <w:r w:rsidRPr="00AB7093">
        <w:rPr>
          <w:rFonts w:hint="eastAsia"/>
        </w:rPr>
        <w:t xml:space="preserve"> </w:t>
      </w:r>
    </w:p>
    <w:p w14:paraId="3B5C8BFD" w14:textId="54C0FE11" w:rsidR="006155BA" w:rsidRDefault="006155BA" w:rsidP="006155BA">
      <w:pPr>
        <w:pStyle w:val="BODY0"/>
      </w:pPr>
      <w:r w:rsidRPr="006155BA">
        <w:t xml:space="preserve">Acknowledgements enable you to thank all those who have helped in carrying out the research. Careful thought needs to </w:t>
      </w:r>
      <w:proofErr w:type="gramStart"/>
      <w:r w:rsidRPr="006155BA">
        <w:t>be given</w:t>
      </w:r>
      <w:proofErr w:type="gramEnd"/>
      <w:r w:rsidRPr="006155BA">
        <w:t xml:space="preserve"> concerning those whose help should be acknowledged and in what order. The general advice is to express your appreciation in a concise manner and to avoid strong emotive language</w:t>
      </w:r>
      <w:r w:rsidR="008072E9">
        <w:t>.</w:t>
      </w:r>
    </w:p>
    <w:p w14:paraId="0ADFA340" w14:textId="4D91A522" w:rsidR="008072E9" w:rsidRDefault="008072E9" w:rsidP="004A5A5D">
      <w:pPr>
        <w:pStyle w:val="HEADING11"/>
      </w:pPr>
      <w:r>
        <w:t xml:space="preserve">Author </w:t>
      </w:r>
      <w:proofErr w:type="spellStart"/>
      <w:r>
        <w:t>Contributaion</w:t>
      </w:r>
      <w:proofErr w:type="spellEnd"/>
    </w:p>
    <w:p w14:paraId="2A64C846" w14:textId="5B167985" w:rsidR="002438D9" w:rsidRDefault="008072E9" w:rsidP="00674526">
      <w:pPr>
        <w:pStyle w:val="BODY0"/>
      </w:pPr>
      <w:r w:rsidRPr="008072E9">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t xml:space="preserve"> </w:t>
      </w:r>
      <w:r w:rsidR="002438D9" w:rsidRPr="002438D9">
        <w:t xml:space="preserve">All terms </w:t>
      </w:r>
      <w:proofErr w:type="gramStart"/>
      <w:r w:rsidR="002438D9" w:rsidRPr="002438D9">
        <w:t>were described</w:t>
      </w:r>
      <w:proofErr w:type="gramEnd"/>
      <w:r w:rsidR="002438D9" w:rsidRPr="002438D9">
        <w:t xml:space="preserve"> in the </w:t>
      </w:r>
      <w:hyperlink r:id="rId16" w:history="1">
        <w:r w:rsidR="002438D9" w:rsidRPr="00674526">
          <w:rPr>
            <w:rStyle w:val="Hyperlink"/>
            <w:b/>
            <w:bCs/>
          </w:rPr>
          <w:t>C</w:t>
        </w:r>
        <w:r w:rsidR="00674526" w:rsidRPr="00674526">
          <w:rPr>
            <w:rStyle w:val="Hyperlink"/>
            <w:b/>
            <w:bCs/>
          </w:rPr>
          <w:t>T</w:t>
        </w:r>
      </w:hyperlink>
      <w:r w:rsidR="002438D9" w:rsidRPr="00674526">
        <w:rPr>
          <w:b/>
          <w:bCs/>
        </w:rPr>
        <w:t xml:space="preserve"> </w:t>
      </w:r>
      <w:r w:rsidR="002438D9" w:rsidRPr="00363F15">
        <w:t>file</w:t>
      </w:r>
      <w:r w:rsidR="002438D9" w:rsidRPr="002438D9">
        <w:t>.</w:t>
      </w:r>
    </w:p>
    <w:p w14:paraId="6A6AD31D" w14:textId="62607B3D" w:rsidR="007B10DE" w:rsidRDefault="00AB7093" w:rsidP="004A5A5D">
      <w:pPr>
        <w:pStyle w:val="HEADING11"/>
      </w:pPr>
      <w:r w:rsidRPr="00AB7093">
        <w:t>Funding</w:t>
      </w:r>
    </w:p>
    <w:p w14:paraId="5F0E8EB3" w14:textId="04D3F5CF" w:rsidR="00CD3A78" w:rsidRDefault="008072E9" w:rsidP="008072E9">
      <w:pPr>
        <w:pStyle w:val="BODY0"/>
      </w:pPr>
      <w:r>
        <w:t>This section</w:t>
      </w:r>
      <w:r w:rsidR="00CD3A78" w:rsidRPr="00CD3A78">
        <w:t xml:space="preserve"> </w:t>
      </w:r>
      <w:r w:rsidRPr="008072E9">
        <w:t>indicate</w:t>
      </w:r>
      <w:r>
        <w:t>s</w:t>
      </w:r>
      <w:r w:rsidRPr="008072E9">
        <w:t xml:space="preserve"> any support that is not included in the Author Contribution or Funding sections. This may include administrative and technical support or in-kind donations (e.g., materials used for experiments).</w:t>
      </w:r>
    </w:p>
    <w:p w14:paraId="314A9D18" w14:textId="28CA8744" w:rsidR="008072E9" w:rsidRDefault="008072E9" w:rsidP="004A5A5D">
      <w:pPr>
        <w:pStyle w:val="HEADING11"/>
      </w:pPr>
      <w:r>
        <w:t>Data Availability</w:t>
      </w:r>
    </w:p>
    <w:p w14:paraId="7CB40461" w14:textId="5F986DE7" w:rsidR="008072E9" w:rsidRDefault="008072E9" w:rsidP="008072E9">
      <w:pPr>
        <w:pStyle w:val="BODY0"/>
      </w:pPr>
      <w:r w:rsidRPr="008072E9">
        <w:t xml:space="preserve">We encourage all authors to make their research data available. </w:t>
      </w:r>
      <w:r>
        <w:t>P</w:t>
      </w:r>
      <w:r w:rsidRPr="008072E9">
        <w:t xml:space="preserve">lease indicate where the data supporting the reported findings </w:t>
      </w:r>
      <w:proofErr w:type="gramStart"/>
      <w:r w:rsidRPr="008072E9">
        <w:t>can be found</w:t>
      </w:r>
      <w:proofErr w:type="gramEnd"/>
      <w:r w:rsidRPr="008072E9">
        <w:t xml:space="preserve">, including links to publicly archived datasets that were analyzed or generated during the study. If no new data </w:t>
      </w:r>
      <w:proofErr w:type="gramStart"/>
      <w:r w:rsidRPr="008072E9">
        <w:t>were generated</w:t>
      </w:r>
      <w:proofErr w:type="gramEnd"/>
      <w:r w:rsidRPr="008072E9">
        <w:t xml:space="preserve"> or if data are not available due to privacy or ethical restrictions, an explanation is still required. </w:t>
      </w:r>
      <w:r w:rsidR="00363F15">
        <w:t xml:space="preserve">The suggested Data Availability Statements were collected in </w:t>
      </w:r>
      <w:hyperlink r:id="rId17" w:history="1">
        <w:r w:rsidR="00363F15" w:rsidRPr="00363F15">
          <w:rPr>
            <w:rStyle w:val="Hyperlink"/>
            <w:b/>
            <w:bCs/>
          </w:rPr>
          <w:t>DAS</w:t>
        </w:r>
      </w:hyperlink>
      <w:r w:rsidR="00363F15">
        <w:t xml:space="preserve"> file.</w:t>
      </w:r>
    </w:p>
    <w:p w14:paraId="351CEAFD" w14:textId="39489AF1" w:rsidR="007B10DE" w:rsidRDefault="00AB7093" w:rsidP="004A5A5D">
      <w:pPr>
        <w:pStyle w:val="HEADING11"/>
      </w:pPr>
      <w:r w:rsidRPr="00AB7093">
        <w:t>Conflicts of Interest</w:t>
      </w:r>
    </w:p>
    <w:p w14:paraId="4B1D2F9D" w14:textId="07E7B303" w:rsidR="00747624" w:rsidRDefault="00747624" w:rsidP="00546368">
      <w:pPr>
        <w:pStyle w:val="BODY0"/>
        <w:rPr>
          <w:b/>
        </w:rPr>
      </w:pPr>
      <w:r w:rsidRPr="00747624">
        <w:t xml:space="preserve">The authors declare no conflict of interest. Authors must declare any personal circumstances or interests that </w:t>
      </w:r>
      <w:proofErr w:type="gramStart"/>
      <w:r w:rsidRPr="00747624">
        <w:t>could be considered</w:t>
      </w:r>
      <w:proofErr w:type="gramEnd"/>
      <w:r w:rsidRPr="00747624">
        <w:t xml:space="preserve">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w:t>
      </w:r>
      <w:proofErr w:type="gramStart"/>
      <w:r w:rsidRPr="00747624">
        <w:t>must be disclosed</w:t>
      </w:r>
      <w:proofErr w:type="gramEnd"/>
      <w:r w:rsidRPr="00747624">
        <w:t xml:space="preserve"> in this section. If this is not the case, please </w:t>
      </w:r>
      <w:proofErr w:type="gramStart"/>
      <w:r w:rsidRPr="00747624">
        <w:t>indicate</w:t>
      </w:r>
      <w:proofErr w:type="gramEnd"/>
      <w:r w:rsidRPr="00747624">
        <w:t xml:space="preserve"> "Funders played no role in the design of the study, in the collection, analysis, or interpretation of the data, in the writing of the manuscript, or in the decision to publish the results."</w:t>
      </w:r>
      <w:r w:rsidR="00363F15">
        <w:rPr>
          <w:rFonts w:hint="cs"/>
          <w:rtl/>
        </w:rPr>
        <w:t xml:space="preserve"> </w:t>
      </w:r>
      <w:r w:rsidR="00363F15">
        <w:t xml:space="preserve"> You can see more details in </w:t>
      </w:r>
      <w:hyperlink r:id="rId18" w:history="1">
        <w:r w:rsidR="00674526" w:rsidRPr="00674526">
          <w:rPr>
            <w:rStyle w:val="Hyperlink"/>
            <w:bCs/>
          </w:rPr>
          <w:t>CID</w:t>
        </w:r>
      </w:hyperlink>
      <w:r w:rsidR="00363F15">
        <w:t xml:space="preserve"> file.</w:t>
      </w:r>
    </w:p>
    <w:p w14:paraId="7D8EEE18" w14:textId="57614EE9" w:rsidR="00FC1F0A" w:rsidRPr="00AB7093" w:rsidRDefault="00FC1F0A" w:rsidP="004A5A5D">
      <w:pPr>
        <w:pStyle w:val="HEADING11"/>
      </w:pPr>
      <w:r w:rsidRPr="00AB7093">
        <w:t>References</w:t>
      </w:r>
    </w:p>
    <w:p w14:paraId="6F5118E2" w14:textId="1E5346D8" w:rsidR="00FC1F0A" w:rsidRPr="00FB1879" w:rsidRDefault="00FC1F0A" w:rsidP="00FB1879">
      <w:pPr>
        <w:pStyle w:val="BODY0"/>
      </w:pPr>
      <w:r w:rsidRPr="00FB1879">
        <w:t xml:space="preserve">Text. Indicate references by number(s) in square brackets in line with the text. The actual authors </w:t>
      </w:r>
      <w:proofErr w:type="gramStart"/>
      <w:r w:rsidRPr="00FB1879">
        <w:t>can be referred</w:t>
      </w:r>
      <w:proofErr w:type="gramEnd"/>
      <w:r w:rsidRPr="00FB1879">
        <w:t xml:space="preserve"> to, but the reference number(s) must always be given. </w:t>
      </w:r>
    </w:p>
    <w:p w14:paraId="31A2AC1A" w14:textId="23547B29" w:rsidR="00E95D32" w:rsidRDefault="00FC1F0A" w:rsidP="00E95D32">
      <w:pPr>
        <w:pStyle w:val="BODY0"/>
      </w:pPr>
      <w:r w:rsidRPr="00E95D32">
        <w:t>List.</w:t>
      </w:r>
      <w:r w:rsidRPr="00FC1F0A">
        <w:t xml:space="preserve"> Number the references (numbers in square brackets) in the list in the order in which they appear in the text. References </w:t>
      </w:r>
      <w:proofErr w:type="gramStart"/>
      <w:r w:rsidRPr="00FC1F0A">
        <w:t>should be written</w:t>
      </w:r>
      <w:proofErr w:type="gramEnd"/>
      <w:r w:rsidRPr="00FC1F0A">
        <w:t xml:space="preserve"> in </w:t>
      </w:r>
      <w:r w:rsidR="00406708" w:rsidRPr="00406708">
        <w:t>Palatino Linotype</w:t>
      </w:r>
      <w:r w:rsidR="00406708">
        <w:t xml:space="preserve"> 9</w:t>
      </w:r>
      <w:r w:rsidRPr="00FC1F0A">
        <w:t xml:space="preserve"> </w:t>
      </w:r>
      <w:r w:rsidR="00406708">
        <w:t>pt.</w:t>
      </w:r>
      <w:r w:rsidRPr="00FC1F0A">
        <w:t xml:space="preserve"> font and </w:t>
      </w:r>
      <w:r w:rsidR="00A04754">
        <w:t>multiple</w:t>
      </w:r>
      <w:r w:rsidRPr="00FC1F0A">
        <w:t xml:space="preserve"> line spacing </w:t>
      </w:r>
      <w:r w:rsidR="00A04754">
        <w:t>at 1</w:t>
      </w:r>
      <w:r w:rsidR="0069055F">
        <w:t>.</w:t>
      </w:r>
      <w:r w:rsidR="00A04754">
        <w:t>15</w:t>
      </w:r>
      <w:r w:rsidR="00E95D32">
        <w:t>.</w:t>
      </w:r>
    </w:p>
    <w:p w14:paraId="5FA16AC6" w14:textId="0ADAB97A" w:rsidR="004A5A5D" w:rsidRDefault="004A5A5D" w:rsidP="00E95D32">
      <w:pPr>
        <w:pStyle w:val="BODY0"/>
      </w:pPr>
    </w:p>
    <w:p w14:paraId="7F41E1D2" w14:textId="45B0604F" w:rsidR="004A5A5D" w:rsidRDefault="004A5A5D" w:rsidP="00E95D32">
      <w:pPr>
        <w:pStyle w:val="BODY0"/>
      </w:pPr>
    </w:p>
    <w:p w14:paraId="1A6B982F" w14:textId="7E00DC93" w:rsidR="004A5A5D" w:rsidRDefault="004A5A5D" w:rsidP="00E95D32">
      <w:pPr>
        <w:pStyle w:val="BODY0"/>
      </w:pPr>
    </w:p>
    <w:p w14:paraId="3617C05F" w14:textId="0A8BDE15" w:rsidR="004A5A5D" w:rsidRDefault="004A5A5D" w:rsidP="00E95D32">
      <w:pPr>
        <w:pStyle w:val="BODY0"/>
      </w:pPr>
    </w:p>
    <w:p w14:paraId="2E1A08E1" w14:textId="7B059767" w:rsidR="00E95D32" w:rsidRDefault="004A5A5D" w:rsidP="00D90A29">
      <w:pPr>
        <w:pStyle w:val="BODY0"/>
        <w:tabs>
          <w:tab w:val="left" w:pos="8505"/>
        </w:tabs>
        <w:ind w:left="993" w:right="966"/>
      </w:pPr>
      <w:r w:rsidRPr="00E95D32">
        <w:rPr>
          <w:noProof/>
          <w:highlight w:val="yellow"/>
        </w:rPr>
        <w:lastRenderedPageBreak/>
        <mc:AlternateContent>
          <mc:Choice Requires="wps">
            <w:drawing>
              <wp:anchor distT="0" distB="0" distL="114300" distR="114300" simplePos="0" relativeHeight="251716608" behindDoc="1" locked="0" layoutInCell="1" allowOverlap="1" wp14:anchorId="6492A9BD" wp14:editId="4B44530D">
                <wp:simplePos x="0" y="0"/>
                <wp:positionH relativeFrom="column">
                  <wp:posOffset>437995</wp:posOffset>
                </wp:positionH>
                <wp:positionV relativeFrom="paragraph">
                  <wp:posOffset>-16324</wp:posOffset>
                </wp:positionV>
                <wp:extent cx="5642517" cy="1248936"/>
                <wp:effectExtent l="0" t="0" r="15875" b="27940"/>
                <wp:wrapNone/>
                <wp:docPr id="2" name="Rectangle 2"/>
                <wp:cNvGraphicFramePr/>
                <a:graphic xmlns:a="http://schemas.openxmlformats.org/drawingml/2006/main">
                  <a:graphicData uri="http://schemas.microsoft.com/office/word/2010/wordprocessingShape">
                    <wps:wsp>
                      <wps:cNvSpPr/>
                      <wps:spPr>
                        <a:xfrm>
                          <a:off x="0" y="0"/>
                          <a:ext cx="5642517" cy="1248936"/>
                        </a:xfrm>
                        <a:prstGeom prst="rect">
                          <a:avLst/>
                        </a:prstGeom>
                        <a:solidFill>
                          <a:srgbClr val="D7C2A7"/>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DADB0B" id="Rectangle 2" o:spid="_x0000_s1026" style="position:absolute;margin-left:34.5pt;margin-top:-1.3pt;width:444.3pt;height:98.35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" fillcolor="#d7c2a7" strokecolor="#41719c" strokeweight="1pt"/>
            </w:pict>
          </mc:Fallback>
        </mc:AlternateContent>
      </w:r>
      <w:r w:rsidR="00E95D32" w:rsidRPr="00D90A29">
        <w:t xml:space="preserve">Note: </w:t>
      </w:r>
      <w:r w:rsidR="001A3C23" w:rsidRPr="00D90A29">
        <w:t xml:space="preserve">it </w:t>
      </w:r>
      <w:proofErr w:type="gramStart"/>
      <w:r w:rsidR="001A3C23" w:rsidRPr="00D90A29">
        <w:t>is recommended</w:t>
      </w:r>
      <w:proofErr w:type="gramEnd"/>
      <w:r w:rsidR="001A3C23" w:rsidRPr="00D90A29">
        <w:t xml:space="preserve"> to use the </w:t>
      </w:r>
      <w:proofErr w:type="spellStart"/>
      <w:r w:rsidR="001A3C23" w:rsidRPr="00D90A29">
        <w:t>Mendeley</w:t>
      </w:r>
      <w:proofErr w:type="spellEnd"/>
      <w:r w:rsidR="001A3C23" w:rsidRPr="00D90A29">
        <w:t xml:space="preserve"> tools and follow the REA press style</w:t>
      </w:r>
      <w:r w:rsidR="00E95D32" w:rsidRPr="00D90A29">
        <w:t>.</w:t>
      </w:r>
    </w:p>
    <w:p w14:paraId="6C593049" w14:textId="4CCB33BB" w:rsidR="00E95D32" w:rsidRDefault="00E95D32" w:rsidP="00D90A29">
      <w:pPr>
        <w:pStyle w:val="BODY0"/>
        <w:tabs>
          <w:tab w:val="left" w:pos="8505"/>
        </w:tabs>
        <w:ind w:left="993" w:right="966"/>
        <w:jc w:val="left"/>
      </w:pPr>
      <w:r>
        <w:t xml:space="preserve"> Please consider the steps below:</w:t>
      </w:r>
    </w:p>
    <w:p w14:paraId="4F7A4D40" w14:textId="0FB0C521" w:rsidR="00E95D32" w:rsidRDefault="00E95D32" w:rsidP="00D90A29">
      <w:pPr>
        <w:pStyle w:val="BODY0"/>
        <w:tabs>
          <w:tab w:val="left" w:pos="8505"/>
        </w:tabs>
        <w:ind w:left="993" w:right="966"/>
        <w:jc w:val="left"/>
      </w:pPr>
      <w:r>
        <w:t xml:space="preserve">Install the </w:t>
      </w:r>
      <w:proofErr w:type="spellStart"/>
      <w:r>
        <w:t>Mendeley</w:t>
      </w:r>
      <w:proofErr w:type="spellEnd"/>
      <w:r>
        <w:t xml:space="preserve">, then </w:t>
      </w:r>
      <w:r w:rsidRPr="00E0045E">
        <w:t>register</w:t>
      </w:r>
      <w:r>
        <w:t xml:space="preserve"> and log in. Open the </w:t>
      </w:r>
      <w:proofErr w:type="spellStart"/>
      <w:r>
        <w:t>mendeley</w:t>
      </w:r>
      <w:proofErr w:type="spellEnd"/>
      <w:r>
        <w:t xml:space="preserve"> program and select the View-&gt;Citation Style-&gt;Get More Style. Paste the link”</w:t>
      </w:r>
      <w:r w:rsidR="00DC19AC" w:rsidRPr="00DC19AC">
        <w:t xml:space="preserve"> </w:t>
      </w:r>
      <w:hyperlink r:id="rId19" w:history="1">
        <w:r w:rsidR="00DC19AC" w:rsidRPr="00DC19AC">
          <w:rPr>
            <w:rStyle w:val="Hyperlink"/>
          </w:rPr>
          <w:t>https://csl.mendeley.com/styles/699351941/REA</w:t>
        </w:r>
      </w:hyperlink>
      <w:r>
        <w:t xml:space="preserve">” in “Download style” box and select </w:t>
      </w:r>
      <w:proofErr w:type="gramStart"/>
      <w:r>
        <w:t>download.,</w:t>
      </w:r>
      <w:proofErr w:type="gramEnd"/>
      <w:r>
        <w:t xml:space="preserve"> then click done.</w:t>
      </w:r>
    </w:p>
    <w:p w14:paraId="15349435" w14:textId="1AE15C5C" w:rsidR="00FC1F0A" w:rsidRPr="00E95D32" w:rsidRDefault="00E95D32" w:rsidP="00E95D32">
      <w:pPr>
        <w:pStyle w:val="BODY0"/>
        <w:rPr>
          <w:b/>
          <w:bCs/>
        </w:rPr>
      </w:pPr>
      <w:r w:rsidRPr="00E95D32">
        <w:rPr>
          <w:b/>
          <w:bCs/>
        </w:rPr>
        <w:t>Examples:</w:t>
      </w:r>
      <w:r w:rsidR="00A04754" w:rsidRPr="00E95D32">
        <w:rPr>
          <w:b/>
          <w:bCs/>
        </w:rPr>
        <w:t xml:space="preserve"> </w:t>
      </w:r>
    </w:p>
    <w:p w14:paraId="1D2683B5" w14:textId="19D02876" w:rsidR="00FC1F0A" w:rsidRPr="00E95D32" w:rsidRDefault="00FC1F0A" w:rsidP="00CC3005">
      <w:pPr>
        <w:pStyle w:val="BODY0"/>
        <w:spacing w:after="0"/>
        <w:rPr>
          <w:b/>
          <w:bCs/>
          <w:sz w:val="20"/>
          <w:szCs w:val="21"/>
        </w:rPr>
      </w:pPr>
      <w:r w:rsidRPr="00E95D32">
        <w:rPr>
          <w:b/>
          <w:bCs/>
          <w:sz w:val="20"/>
          <w:szCs w:val="21"/>
        </w:rPr>
        <w:t xml:space="preserve">Reference to </w:t>
      </w:r>
      <w:proofErr w:type="spellStart"/>
      <w:proofErr w:type="gramStart"/>
      <w:r w:rsidRPr="00E95D32">
        <w:rPr>
          <w:b/>
          <w:bCs/>
          <w:sz w:val="20"/>
          <w:szCs w:val="21"/>
        </w:rPr>
        <w:t>a</w:t>
      </w:r>
      <w:proofErr w:type="spellEnd"/>
      <w:proofErr w:type="gramEnd"/>
      <w:r w:rsidRPr="00E95D32">
        <w:rPr>
          <w:b/>
          <w:bCs/>
          <w:sz w:val="20"/>
          <w:szCs w:val="21"/>
        </w:rPr>
        <w:t xml:space="preserve"> </w:t>
      </w:r>
      <w:r w:rsidR="00CC3005">
        <w:rPr>
          <w:b/>
          <w:bCs/>
          <w:sz w:val="20"/>
          <w:szCs w:val="21"/>
        </w:rPr>
        <w:t>Article</w:t>
      </w:r>
    </w:p>
    <w:p w14:paraId="6997710C" w14:textId="4A6D48EF" w:rsidR="00FC1F0A" w:rsidRPr="00B17DE5" w:rsidRDefault="001A3C23" w:rsidP="00C91519">
      <w:pPr>
        <w:pStyle w:val="Reference"/>
        <w:ind w:left="1134" w:right="567" w:hanging="283"/>
      </w:pPr>
      <w:r>
        <w:t xml:space="preserve"> </w:t>
      </w:r>
      <w:proofErr w:type="spellStart"/>
      <w:r w:rsidR="00FC1F0A" w:rsidRPr="00B17DE5">
        <w:t>Youssf</w:t>
      </w:r>
      <w:proofErr w:type="spellEnd"/>
      <w:r w:rsidR="00FC1F0A" w:rsidRPr="00B17DE5">
        <w:t xml:space="preserve">, O., </w:t>
      </w:r>
      <w:proofErr w:type="spellStart"/>
      <w:r w:rsidR="00FC1F0A" w:rsidRPr="00B17DE5">
        <w:t>ElGawady</w:t>
      </w:r>
      <w:proofErr w:type="spellEnd"/>
      <w:r w:rsidR="00FC1F0A" w:rsidRPr="00B17DE5">
        <w:t xml:space="preserve">, M. A., &amp; Mills, J. E. (2016). Static cyclic behavior of FRP-confined crumb rubber concrete columns. </w:t>
      </w:r>
      <w:r w:rsidR="00FC1F0A" w:rsidRPr="00B17DE5">
        <w:rPr>
          <w:i/>
          <w:iCs/>
        </w:rPr>
        <w:t>Engineering structures, 113</w:t>
      </w:r>
      <w:r w:rsidR="00FC1F0A" w:rsidRPr="00B17DE5">
        <w:t xml:space="preserve">, 371-387. </w:t>
      </w:r>
      <w:hyperlink r:id="rId20" w:tgtFrame="_blank" w:tooltip="Persistent link using digital object identifier" w:history="1">
        <w:r w:rsidR="00FC1F0A" w:rsidRPr="00B17DE5">
          <w:t>https://doi.org/10.1016/j.engstruct.2016.01.033</w:t>
        </w:r>
      </w:hyperlink>
    </w:p>
    <w:p w14:paraId="23312840" w14:textId="4BB73014" w:rsidR="00FC1F0A" w:rsidRPr="00E95D32" w:rsidRDefault="00E95D32" w:rsidP="00CC3005">
      <w:pPr>
        <w:pStyle w:val="BODY0"/>
        <w:spacing w:after="0"/>
        <w:rPr>
          <w:b/>
          <w:bCs/>
          <w:sz w:val="20"/>
          <w:szCs w:val="21"/>
        </w:rPr>
      </w:pPr>
      <w:r>
        <w:rPr>
          <w:b/>
          <w:bCs/>
          <w:sz w:val="20"/>
          <w:szCs w:val="21"/>
        </w:rPr>
        <w:t xml:space="preserve">Reference to a </w:t>
      </w:r>
      <w:r w:rsidR="00CC3005">
        <w:rPr>
          <w:b/>
          <w:bCs/>
          <w:sz w:val="20"/>
          <w:szCs w:val="21"/>
        </w:rPr>
        <w:t>B</w:t>
      </w:r>
      <w:r>
        <w:rPr>
          <w:b/>
          <w:bCs/>
          <w:sz w:val="20"/>
          <w:szCs w:val="21"/>
        </w:rPr>
        <w:t>ook</w:t>
      </w:r>
    </w:p>
    <w:p w14:paraId="2FE1E935" w14:textId="76DA221F" w:rsidR="00FC1F0A" w:rsidRPr="00FC1F0A" w:rsidRDefault="001A3C23" w:rsidP="00C91519">
      <w:pPr>
        <w:pStyle w:val="Reference"/>
        <w:ind w:left="1134" w:hanging="283"/>
      </w:pPr>
      <w:r>
        <w:t xml:space="preserve"> </w:t>
      </w:r>
      <w:r w:rsidR="00FC1F0A" w:rsidRPr="00665DA1">
        <w:t>Liao, H., &amp; Xu</w:t>
      </w:r>
      <w:r w:rsidR="00FC1F0A" w:rsidRPr="0083759A">
        <w:t>,</w:t>
      </w:r>
      <w:r w:rsidR="00FC1F0A" w:rsidRPr="00FC1F0A">
        <w:t xml:space="preserve"> Z. (2017). </w:t>
      </w:r>
      <w:r w:rsidR="00FC1F0A" w:rsidRPr="001A3C23">
        <w:rPr>
          <w:i/>
          <w:iCs/>
        </w:rPr>
        <w:t xml:space="preserve">Hesitant fuzzy </w:t>
      </w:r>
      <w:proofErr w:type="gramStart"/>
      <w:r w:rsidR="00FC1F0A" w:rsidRPr="001A3C23">
        <w:rPr>
          <w:i/>
          <w:iCs/>
        </w:rPr>
        <w:t>decision making</w:t>
      </w:r>
      <w:proofErr w:type="gramEnd"/>
      <w:r w:rsidR="00FC1F0A" w:rsidRPr="001A3C23">
        <w:rPr>
          <w:i/>
          <w:iCs/>
        </w:rPr>
        <w:t xml:space="preserve"> methodologies and applications</w:t>
      </w:r>
      <w:r w:rsidR="00FC1F0A" w:rsidRPr="00FC1F0A">
        <w:t>. Springer Singapore.</w:t>
      </w:r>
    </w:p>
    <w:p w14:paraId="08BC5473" w14:textId="3771E87A" w:rsidR="00FC1F0A" w:rsidRPr="00E95D32" w:rsidRDefault="00FC1F0A" w:rsidP="00CC3005">
      <w:pPr>
        <w:pStyle w:val="BODY0"/>
        <w:spacing w:after="0"/>
        <w:rPr>
          <w:b/>
          <w:bCs/>
          <w:sz w:val="20"/>
          <w:szCs w:val="21"/>
        </w:rPr>
      </w:pPr>
      <w:r w:rsidRPr="00E95D32">
        <w:rPr>
          <w:b/>
          <w:bCs/>
          <w:sz w:val="20"/>
          <w:szCs w:val="21"/>
        </w:rPr>
        <w:t xml:space="preserve">Reference </w:t>
      </w:r>
      <w:r w:rsidR="00E95D32">
        <w:rPr>
          <w:b/>
          <w:bCs/>
          <w:sz w:val="20"/>
          <w:szCs w:val="21"/>
        </w:rPr>
        <w:t xml:space="preserve">to a </w:t>
      </w:r>
      <w:r w:rsidR="00CC3005">
        <w:rPr>
          <w:b/>
          <w:bCs/>
          <w:sz w:val="20"/>
          <w:szCs w:val="21"/>
        </w:rPr>
        <w:t>B</w:t>
      </w:r>
      <w:r w:rsidR="00166118">
        <w:rPr>
          <w:b/>
          <w:bCs/>
          <w:sz w:val="20"/>
          <w:szCs w:val="21"/>
        </w:rPr>
        <w:t xml:space="preserve">ook </w:t>
      </w:r>
      <w:r w:rsidR="00CC3005">
        <w:rPr>
          <w:b/>
          <w:bCs/>
          <w:sz w:val="20"/>
          <w:szCs w:val="21"/>
        </w:rPr>
        <w:t>C</w:t>
      </w:r>
      <w:r w:rsidR="00E95D32">
        <w:rPr>
          <w:b/>
          <w:bCs/>
          <w:sz w:val="20"/>
          <w:szCs w:val="21"/>
        </w:rPr>
        <w:t xml:space="preserve">hapter </w:t>
      </w:r>
    </w:p>
    <w:p w14:paraId="3C006A1D" w14:textId="3B84DC2A" w:rsidR="00FC1F0A" w:rsidRPr="00426704" w:rsidRDefault="001A3C23" w:rsidP="00C91519">
      <w:pPr>
        <w:pStyle w:val="Reference"/>
        <w:ind w:left="1134" w:hanging="283"/>
      </w:pPr>
      <w:r>
        <w:t xml:space="preserve"> </w:t>
      </w:r>
      <w:r w:rsidR="00166118" w:rsidRPr="00166118">
        <w:t xml:space="preserve">McKenzie, R.B. (2018). From </w:t>
      </w:r>
      <w:proofErr w:type="spellStart"/>
      <w:proofErr w:type="gramStart"/>
      <w:r w:rsidR="00166118" w:rsidRPr="00166118">
        <w:t>robbins</w:t>
      </w:r>
      <w:proofErr w:type="spellEnd"/>
      <w:proofErr w:type="gramEnd"/>
      <w:r w:rsidR="00166118" w:rsidRPr="00166118">
        <w:t xml:space="preserve"> to </w:t>
      </w:r>
      <w:proofErr w:type="spellStart"/>
      <w:r w:rsidR="00166118" w:rsidRPr="00166118">
        <w:t>friedman</w:t>
      </w:r>
      <w:proofErr w:type="spellEnd"/>
      <w:r w:rsidR="00166118" w:rsidRPr="00166118">
        <w:t xml:space="preserve"> and beyond. In</w:t>
      </w:r>
      <w:r w:rsidR="00166118">
        <w:t xml:space="preserve"> </w:t>
      </w:r>
      <w:r w:rsidR="00AC73FE" w:rsidRPr="00AC73FE">
        <w:rPr>
          <w:i/>
          <w:iCs/>
        </w:rPr>
        <w:t>A brain-focused foundation for economic science</w:t>
      </w:r>
      <w:r w:rsidR="00AC73FE">
        <w:rPr>
          <w:i/>
          <w:iCs/>
        </w:rPr>
        <w:t xml:space="preserve"> </w:t>
      </w:r>
      <w:r w:rsidR="00AC73FE" w:rsidRPr="00AC73FE">
        <w:t>(pp. 63-92),</w:t>
      </w:r>
      <w:r w:rsidR="00166118" w:rsidRPr="00166118">
        <w:t xml:space="preserve"> Palgrave Macmillan</w:t>
      </w:r>
      <w:r w:rsidR="00AC73FE">
        <w:t>,</w:t>
      </w:r>
      <w:r w:rsidR="00166118" w:rsidRPr="00166118">
        <w:t xml:space="preserve"> Cham. </w:t>
      </w:r>
      <w:r w:rsidR="00AC73FE">
        <w:t xml:space="preserve">Springer. </w:t>
      </w:r>
      <w:hyperlink r:id="rId21" w:history="1">
        <w:r w:rsidR="00BE7790" w:rsidRPr="00426704">
          <w:rPr>
            <w:rStyle w:val="Hyperlink"/>
            <w:u w:val="none"/>
          </w:rPr>
          <w:t>https://doi.org/10.1007/978-3-319-76810-6_3</w:t>
        </w:r>
      </w:hyperlink>
    </w:p>
    <w:p w14:paraId="76F3A60F" w14:textId="4D2C8C9B" w:rsidR="00FC1F0A" w:rsidRPr="00E95D32" w:rsidRDefault="00E95D32" w:rsidP="00CC3005">
      <w:pPr>
        <w:pStyle w:val="BODY0"/>
        <w:spacing w:after="0"/>
        <w:rPr>
          <w:b/>
          <w:bCs/>
          <w:sz w:val="20"/>
          <w:szCs w:val="21"/>
        </w:rPr>
      </w:pPr>
      <w:r>
        <w:rPr>
          <w:b/>
          <w:bCs/>
          <w:sz w:val="20"/>
          <w:szCs w:val="21"/>
        </w:rPr>
        <w:t xml:space="preserve">Reference to a </w:t>
      </w:r>
      <w:r w:rsidR="00CC3005">
        <w:rPr>
          <w:b/>
          <w:bCs/>
          <w:sz w:val="20"/>
          <w:szCs w:val="21"/>
        </w:rPr>
        <w:t>Conference Proceeding</w:t>
      </w:r>
    </w:p>
    <w:p w14:paraId="7C36913F" w14:textId="006BBE2C" w:rsidR="00FC1F0A" w:rsidRPr="00FC1F0A" w:rsidRDefault="00C95EFA" w:rsidP="00C91519">
      <w:pPr>
        <w:pStyle w:val="Reference"/>
        <w:ind w:left="1134" w:hanging="283"/>
      </w:pPr>
      <w:r>
        <w:t xml:space="preserve"> </w:t>
      </w:r>
      <w:proofErr w:type="spellStart"/>
      <w:r w:rsidR="00FC1F0A" w:rsidRPr="00FC1F0A">
        <w:t>Hakani</w:t>
      </w:r>
      <w:proofErr w:type="spellEnd"/>
      <w:r w:rsidR="00FC1F0A" w:rsidRPr="00FC1F0A">
        <w:t xml:space="preserve"> Raj, A. (2010, May). Development of an intelligent sensor based inspection robot for closed environment. </w:t>
      </w:r>
      <w:r w:rsidR="00FC1F0A" w:rsidRPr="00C445C6">
        <w:rPr>
          <w:i/>
          <w:iCs/>
        </w:rPr>
        <w:t xml:space="preserve">Proceedings of the 2015 </w:t>
      </w:r>
      <w:proofErr w:type="gramStart"/>
      <w:r w:rsidR="00FC1F0A" w:rsidRPr="00C445C6">
        <w:rPr>
          <w:i/>
          <w:iCs/>
        </w:rPr>
        <w:t>5th</w:t>
      </w:r>
      <w:proofErr w:type="gramEnd"/>
      <w:r w:rsidR="00FC1F0A" w:rsidRPr="00C445C6">
        <w:rPr>
          <w:i/>
          <w:iCs/>
        </w:rPr>
        <w:t xml:space="preserve"> </w:t>
      </w:r>
      <w:proofErr w:type="spellStart"/>
      <w:r w:rsidR="00FC1F0A" w:rsidRPr="00C445C6">
        <w:rPr>
          <w:i/>
          <w:iCs/>
        </w:rPr>
        <w:t>Nirma</w:t>
      </w:r>
      <w:proofErr w:type="spellEnd"/>
      <w:r w:rsidR="00FC1F0A" w:rsidRPr="00C445C6">
        <w:rPr>
          <w:i/>
          <w:iCs/>
        </w:rPr>
        <w:t xml:space="preserve"> University international conference on engineering (</w:t>
      </w:r>
      <w:proofErr w:type="spellStart"/>
      <w:r w:rsidR="00FC1F0A" w:rsidRPr="00C445C6">
        <w:rPr>
          <w:i/>
          <w:iCs/>
        </w:rPr>
        <w:t>NUiCONE</w:t>
      </w:r>
      <w:proofErr w:type="spellEnd"/>
      <w:r w:rsidR="00FC1F0A" w:rsidRPr="00C445C6">
        <w:rPr>
          <w:i/>
          <w:iCs/>
        </w:rPr>
        <w:t>)</w:t>
      </w:r>
      <w:r w:rsidR="00FC1F0A" w:rsidRPr="00FC1F0A">
        <w:t xml:space="preserve"> (pp. 1-6). IEEE. </w:t>
      </w:r>
    </w:p>
    <w:p w14:paraId="546F0B35" w14:textId="0CF1672F" w:rsidR="00FC1F0A" w:rsidRPr="00E95D32" w:rsidRDefault="00FC1F0A" w:rsidP="00E95D32">
      <w:pPr>
        <w:pStyle w:val="BODY0"/>
        <w:spacing w:after="0"/>
        <w:rPr>
          <w:b/>
          <w:bCs/>
          <w:sz w:val="20"/>
          <w:szCs w:val="21"/>
        </w:rPr>
      </w:pPr>
      <w:r w:rsidRPr="00E95D32">
        <w:rPr>
          <w:b/>
          <w:bCs/>
          <w:sz w:val="20"/>
          <w:szCs w:val="21"/>
        </w:rPr>
        <w:t>Refe</w:t>
      </w:r>
      <w:r w:rsidR="00E95D32">
        <w:rPr>
          <w:b/>
          <w:bCs/>
          <w:sz w:val="20"/>
          <w:szCs w:val="21"/>
        </w:rPr>
        <w:t xml:space="preserve">rence to a </w:t>
      </w:r>
      <w:r w:rsidR="00CC3005">
        <w:rPr>
          <w:b/>
          <w:bCs/>
          <w:sz w:val="20"/>
          <w:szCs w:val="21"/>
        </w:rPr>
        <w:t>W</w:t>
      </w:r>
      <w:r w:rsidR="00E95D32">
        <w:rPr>
          <w:b/>
          <w:bCs/>
          <w:sz w:val="20"/>
          <w:szCs w:val="21"/>
        </w:rPr>
        <w:t>ebsite</w:t>
      </w:r>
    </w:p>
    <w:p w14:paraId="7D32FE3A" w14:textId="5A4DDDBA" w:rsidR="00940E9F" w:rsidRDefault="00C95EFA" w:rsidP="00C91519">
      <w:pPr>
        <w:pStyle w:val="Reference"/>
        <w:ind w:left="1134" w:hanging="283"/>
      </w:pPr>
      <w:r>
        <w:t xml:space="preserve"> </w:t>
      </w:r>
      <w:proofErr w:type="spellStart"/>
      <w:r w:rsidRPr="00C95EFA">
        <w:t>Murphyn</w:t>
      </w:r>
      <w:proofErr w:type="spellEnd"/>
      <w:r>
        <w:t>, L.</w:t>
      </w:r>
      <w:r w:rsidRPr="00C95EFA">
        <w:t xml:space="preserve"> </w:t>
      </w:r>
      <w:r w:rsidR="00FC1F0A" w:rsidRPr="00FC1F0A">
        <w:t>(</w:t>
      </w:r>
      <w:proofErr w:type="spellStart"/>
      <w:r>
        <w:t>n.d.</w:t>
      </w:r>
      <w:proofErr w:type="spellEnd"/>
      <w:r w:rsidR="00FC1F0A" w:rsidRPr="00FC1F0A">
        <w:t xml:space="preserve">). </w:t>
      </w:r>
      <w:proofErr w:type="spellStart"/>
      <w:r w:rsidRPr="00C95EFA">
        <w:rPr>
          <w:i/>
          <w:iCs/>
        </w:rPr>
        <w:t>Utrition</w:t>
      </w:r>
      <w:proofErr w:type="spellEnd"/>
      <w:r w:rsidRPr="00C95EFA">
        <w:rPr>
          <w:i/>
          <w:iCs/>
        </w:rPr>
        <w:t xml:space="preserve"> &amp; exercise - timing is everything</w:t>
      </w:r>
      <w:r>
        <w:t>. NASM.</w:t>
      </w:r>
      <w:r w:rsidRPr="00C95EFA">
        <w:t xml:space="preserve"> </w:t>
      </w:r>
      <w:hyperlink r:id="rId22" w:history="1">
        <w:r w:rsidR="001A3C23" w:rsidRPr="00C95EFA">
          <w:rPr>
            <w:rStyle w:val="Hyperlink"/>
            <w:color w:val="000000" w:themeColor="text1"/>
            <w:u w:val="none"/>
          </w:rPr>
          <w:t>https://blog.nasm.org/workout-and-nutrition-timing</w:t>
        </w:r>
      </w:hyperlink>
    </w:p>
    <w:p w14:paraId="4BD92BAD" w14:textId="21FFC356" w:rsidR="001A3C23" w:rsidRDefault="001A3C23" w:rsidP="004A5A5D">
      <w:pPr>
        <w:pStyle w:val="HEADING11"/>
      </w:pPr>
      <w:r>
        <w:t>Appendix</w:t>
      </w:r>
    </w:p>
    <w:p w14:paraId="7B510E32" w14:textId="77777777" w:rsidR="00AC73FE" w:rsidRDefault="00AC73FE" w:rsidP="00AC73FE">
      <w:pPr>
        <w:pStyle w:val="BODY0"/>
      </w:pPr>
      <w:r>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t xml:space="preserve">When citing an Appendix in the main text, it is essential to reference it accordingly. In the Appendix, any referenced Figures, </w:t>
      </w:r>
      <w:r w:rsidR="00395642">
        <w:t>T</w:t>
      </w:r>
      <w:r>
        <w:t>ables, equations, etc., should be labeled with an "A" prefix, followed by a sequential numbering starting from 1 (e.g., Fig</w:t>
      </w:r>
      <w:r w:rsidR="00395642">
        <w:t>.</w:t>
      </w:r>
      <w:r>
        <w:t xml:space="preserve"> A1, Fig</w:t>
      </w:r>
      <w:r w:rsidR="00395642">
        <w:t xml:space="preserve">. </w:t>
      </w:r>
      <w:r>
        <w:t>A2, etc.).</w:t>
      </w:r>
    </w:p>
    <w:sectPr w:rsidR="00AC73FE" w:rsidSect="00A23083">
      <w:headerReference w:type="even" r:id="rId23"/>
      <w:headerReference w:type="default" r:id="rId24"/>
      <w:footerReference w:type="even" r:id="rId25"/>
      <w:footerReference w:type="default" r:id="rId26"/>
      <w:footerReference w:type="first" r:id="rId27"/>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D30753F" w14:textId="77777777" w:rsidR="00617B50" w:rsidRPr="00FE73CA" w:rsidRDefault="00617B50" w:rsidP="00FA44F9">
      <w:r w:rsidRPr="00FE73CA">
        <w:separator/>
      </w:r>
    </w:p>
  </w:endnote>
  <w:endnote w:type="continuationSeparator" w:id="0">
    <w:p w14:paraId="4C939CC9" w14:textId="77777777" w:rsidR="00617B50" w:rsidRPr="00FE73CA" w:rsidRDefault="00617B50" w:rsidP="00FA44F9">
      <w:r w:rsidRPr="00FE73CA">
        <w:continuationSeparator/>
      </w:r>
    </w:p>
  </w:endnote>
  <w:endnote w:type="continuationNotice" w:id="1">
    <w:p w14:paraId="5B042290" w14:textId="77777777" w:rsidR="00617B50" w:rsidRDefault="00617B50">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panose1 w:val="00000400000000000000"/>
    <w:charset w:val="B2"/>
    <w:family w:val="auto"/>
    <w:pitch w:val="variable"/>
    <w:sig w:usb0="00002001" w:usb1="80000000" w:usb2="00000008" w:usb3="00000000" w:csb0="00000040" w:csb1="00000000"/>
  </w:font>
  <w:font w:name="IRLotus">
    <w:altName w:val="Times New Roman"/>
    <w:panose1 w:val="02000503000000020002"/>
    <w:charset w:val="00"/>
    <w:family w:val="auto"/>
    <w:pitch w:val="variable"/>
    <w:sig w:usb0="00002003" w:usb1="00000000" w:usb2="00000000" w:usb3="00000000" w:csb0="00000041" w:csb1="00000000"/>
  </w:font>
  <w:font w:name="Calibri">
    <w:panose1 w:val="020F0502020204030204"/>
    <w:charset w:val="00"/>
    <w:family w:val="swiss"/>
    <w:pitch w:val="variable"/>
    <w:sig w:usb0="E4002EFF" w:usb1="C200247B" w:usb2="00000009" w:usb3="00000000" w:csb0="000001FF" w:csb1="00000000"/>
  </w:font>
  <w:font w:name="Adobe Gurmukhi">
    <w:altName w:val="Courier New"/>
    <w:panose1 w:val="00000000000000000000"/>
    <w:charset w:val="00"/>
    <w:family w:val="modern"/>
    <w:notTrueType/>
    <w:pitch w:val="variable"/>
    <w:sig w:usb0="00020003" w:usb1="00000000" w:usb2="00000000" w:usb3="00000000" w:csb0="00000001" w:csb1="00000000"/>
  </w:font>
  <w:font w:name="XB Kayhan">
    <w:altName w:val="Times New Roman"/>
    <w:charset w:val="00"/>
    <w:family w:val="auto"/>
    <w:pitch w:val="variable"/>
    <w:sig w:usb0="00002007" w:usb1="80000000" w:usb2="00000008" w:usb3="00000000" w:csb0="00000051" w:csb1="00000000"/>
  </w:font>
  <w:font w:name="Calibri Light">
    <w:panose1 w:val="020F0302020204030204"/>
    <w:charset w:val="00"/>
    <w:family w:val="swiss"/>
    <w:pitch w:val="variable"/>
    <w:sig w:usb0="E4002EFF" w:usb1="C200247B" w:usb2="00000009" w:usb3="00000000" w:csb0="000001FF" w:csb1="00000000"/>
  </w:font>
  <w:font w:name="B Lotus">
    <w:panose1 w:val="00000400000000000000"/>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5B" w:usb2="00000009" w:usb3="00000000" w:csb0="000001FF" w:csb1="00000000"/>
  </w:font>
  <w:font w:name="IRTitr">
    <w:panose1 w:val="02000506000000020002"/>
    <w:charset w:val="00"/>
    <w:family w:val="auto"/>
    <w:pitch w:val="variable"/>
    <w:sig w:usb0="00002003" w:usb1="00000000" w:usb2="00000000" w:usb3="00000000" w:csb0="00000041" w:csb1="00000000"/>
  </w:font>
  <w:font w:name="IRNazanin">
    <w:panose1 w:val="02000506000000020002"/>
    <w:charset w:val="00"/>
    <w:family w:val="auto"/>
    <w:pitch w:val="variable"/>
    <w:sig w:usb0="00002003" w:usb1="00000000" w:usb2="00000000" w:usb3="00000000" w:csb0="00000041" w:csb1="00000000"/>
  </w:font>
  <w:font w:name="B Compset">
    <w:panose1 w:val="00000400000000000000"/>
    <w:charset w:val="B2"/>
    <w:family w:val="auto"/>
    <w:pitch w:val="variable"/>
    <w:sig w:usb0="00002001" w:usb1="80000000" w:usb2="00000008" w:usb3="00000000" w:csb0="00000040" w:csb1="00000000"/>
  </w:font>
  <w:font w:name="Times New Roman Bold">
    <w:altName w:val="Times New Roman"/>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charset w:val="B2"/>
    <w:family w:val="auto"/>
    <w:pitch w:val="variable"/>
    <w:sig w:usb0="00002001" w:usb1="00000000" w:usb2="00000000" w:usb3="00000000" w:csb0="00000040" w:csb1="00000000"/>
  </w:font>
  <w:font w:name="Lotus">
    <w:altName w:val="Courier New"/>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panose1 w:val="00000400000000000000"/>
    <w:charset w:val="B2"/>
    <w:family w:val="auto"/>
    <w:pitch w:val="variable"/>
    <w:sig w:usb0="00002001" w:usb1="80000000" w:usb2="00000008" w:usb3="00000000" w:csb0="00000040" w:csb1="00000000"/>
  </w:font>
  <w:font w:name="B Titr">
    <w:altName w:val="Times New Roman"/>
    <w:panose1 w:val="00000700000000000000"/>
    <w:charset w:val="B2"/>
    <w:family w:val="auto"/>
    <w:pitch w:val="variable"/>
    <w:sig w:usb0="00002001" w:usb1="80000000" w:usb2="00000008" w:usb3="00000000" w:csb0="00000040" w:csb1="00000000"/>
  </w:font>
  <w:font w:name="Thames New">
    <w:altName w:val="Times New Roman"/>
    <w:charset w:val="00"/>
    <w:family w:val="auto"/>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8000012" w:usb3="00000000" w:csb0="0002009F" w:csb1="00000000"/>
  </w:font>
  <w:font w:name="Mitra">
    <w:charset w:val="B2"/>
    <w:family w:val="auto"/>
    <w:pitch w:val="variable"/>
    <w:sig w:usb0="00002001" w:usb1="00000000" w:usb2="00000000" w:usb3="00000000" w:csb0="00000040" w:csb1="00000000"/>
  </w:font>
  <w:font w:name="B Mitra">
    <w:panose1 w:val="00000400000000000000"/>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panose1 w:val="00000400000000000000"/>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Cambria Math"/>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eorgia"/>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2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 w:name="Baskerville Old Face">
    <w:panose1 w:val="02020602080505020303"/>
    <w:charset w:val="00"/>
    <w:family w:val="roman"/>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4"/>
        <w:szCs w:val="25"/>
        <w:rtl/>
      </w:rPr>
      <w:id w:val="-1763439025"/>
      <w:docPartObj>
        <w:docPartGallery w:val="Page Numbers (Bottom of Page)"/>
        <w:docPartUnique/>
      </w:docPartObj>
    </w:sdtPr>
    <w:sdtEndPr>
      <w:rPr>
        <w:noProof/>
      </w:rPr>
    </w:sdtEndPr>
    <w:sdtContent>
      <w:p w14:paraId="2CB0AAC9" w14:textId="1BF99FBB" w:rsidR="00E116FE" w:rsidRPr="00C91519" w:rsidRDefault="00E116FE" w:rsidP="007B74CC">
        <w:pPr>
          <w:pStyle w:val="Footer"/>
          <w:spacing w:before="100" w:afterAutospacing="0"/>
          <w:jc w:val="left"/>
          <w:rPr>
            <w:sz w:val="24"/>
            <w:szCs w:val="25"/>
          </w:rPr>
        </w:pPr>
        <w:r w:rsidRPr="00C91519">
          <w:rPr>
            <w:rFonts w:ascii="Garamond" w:hAnsi="Garamond"/>
            <w:sz w:val="24"/>
            <w:szCs w:val="24"/>
          </w:rPr>
          <w:fldChar w:fldCharType="begin"/>
        </w:r>
        <w:r w:rsidRPr="00C91519">
          <w:rPr>
            <w:rFonts w:ascii="Garamond" w:hAnsi="Garamond"/>
            <w:sz w:val="24"/>
            <w:szCs w:val="24"/>
          </w:rPr>
          <w:instrText xml:space="preserve"> PAGE   \* MERGEFORMAT </w:instrText>
        </w:r>
        <w:r w:rsidRPr="00C91519">
          <w:rPr>
            <w:rFonts w:ascii="Garamond" w:hAnsi="Garamond"/>
            <w:sz w:val="24"/>
            <w:szCs w:val="24"/>
          </w:rPr>
          <w:fldChar w:fldCharType="separate"/>
        </w:r>
        <w:r w:rsidR="006D485F">
          <w:rPr>
            <w:rFonts w:ascii="Garamond" w:hAnsi="Garamond"/>
            <w:noProof/>
            <w:sz w:val="24"/>
            <w:szCs w:val="24"/>
            <w:rtl/>
          </w:rPr>
          <w:t>2</w:t>
        </w:r>
        <w:r w:rsidRPr="00C91519">
          <w:rPr>
            <w:rFonts w:ascii="Garamond" w:hAnsi="Garamond"/>
            <w:noProof/>
            <w:sz w:val="24"/>
            <w:szCs w:val="24"/>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4"/>
        <w:szCs w:val="25"/>
        <w:rtl/>
      </w:rPr>
      <w:id w:val="941726143"/>
      <w:docPartObj>
        <w:docPartGallery w:val="Page Numbers (Bottom of Page)"/>
        <w:docPartUnique/>
      </w:docPartObj>
    </w:sdtPr>
    <w:sdtEndPr>
      <w:rPr>
        <w:rFonts w:ascii="Garamond" w:hAnsi="Garamond"/>
        <w:noProof/>
        <w:szCs w:val="24"/>
      </w:rPr>
    </w:sdtEndPr>
    <w:sdtContent>
      <w:p w14:paraId="6DD70B4B" w14:textId="5F13B41F" w:rsidR="00E116FE" w:rsidRPr="00C91519" w:rsidRDefault="00E116FE" w:rsidP="00C62754">
        <w:pPr>
          <w:pStyle w:val="Footer"/>
          <w:spacing w:before="100" w:after="120" w:afterAutospacing="0"/>
          <w:rPr>
            <w:rFonts w:ascii="Garamond" w:hAnsi="Garamond"/>
            <w:sz w:val="24"/>
            <w:szCs w:val="24"/>
          </w:rPr>
        </w:pPr>
        <w:r w:rsidRPr="00C91519">
          <w:rPr>
            <w:rFonts w:ascii="Garamond" w:hAnsi="Garamond"/>
            <w:sz w:val="24"/>
            <w:szCs w:val="24"/>
          </w:rPr>
          <w:fldChar w:fldCharType="begin"/>
        </w:r>
        <w:r w:rsidRPr="00C91519">
          <w:rPr>
            <w:rFonts w:ascii="Garamond" w:hAnsi="Garamond"/>
            <w:sz w:val="24"/>
            <w:szCs w:val="24"/>
          </w:rPr>
          <w:instrText xml:space="preserve"> PAGE   \* MERGEFORMAT </w:instrText>
        </w:r>
        <w:r w:rsidRPr="00C91519">
          <w:rPr>
            <w:rFonts w:ascii="Garamond" w:hAnsi="Garamond"/>
            <w:sz w:val="24"/>
            <w:szCs w:val="24"/>
          </w:rPr>
          <w:fldChar w:fldCharType="separate"/>
        </w:r>
        <w:r w:rsidR="006D485F">
          <w:rPr>
            <w:rFonts w:ascii="Garamond" w:hAnsi="Garamond"/>
            <w:noProof/>
            <w:sz w:val="24"/>
            <w:szCs w:val="24"/>
            <w:rtl/>
          </w:rPr>
          <w:t>3</w:t>
        </w:r>
        <w:r w:rsidRPr="00C91519">
          <w:rPr>
            <w:rFonts w:ascii="Garamond" w:hAnsi="Garamond"/>
            <w:noProof/>
            <w:sz w:val="24"/>
            <w:szCs w:val="24"/>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0F4AC" w14:textId="51891BE8" w:rsidR="009F36F0" w:rsidRPr="00E86428" w:rsidRDefault="00C62754" w:rsidP="00C62754">
    <w:pPr>
      <w:tabs>
        <w:tab w:val="center" w:pos="4680"/>
        <w:tab w:val="right" w:pos="9360"/>
      </w:tabs>
      <w:bidi w:val="0"/>
      <w:spacing w:before="240" w:beforeAutospacing="0" w:after="0" w:afterAutospacing="0"/>
      <w:ind w:left="426" w:right="427"/>
      <w:jc w:val="left"/>
      <w:rPr>
        <w:rFonts w:ascii="Palatino Linotype" w:hAnsi="Palatino Linotype"/>
        <w:color w:val="auto"/>
        <w:sz w:val="18"/>
        <w:szCs w:val="18"/>
        <w:lang w:bidi="fa-IR"/>
      </w:rPr>
    </w:pPr>
    <w:r w:rsidRPr="00E86428">
      <w:rPr>
        <w:rFonts w:ascii="Palatino Linotype" w:hAnsi="Palatino Linotype"/>
        <w:noProof/>
      </w:rPr>
      <w:drawing>
        <wp:anchor distT="0" distB="0" distL="114300" distR="114300" simplePos="0" relativeHeight="251800576" behindDoc="1" locked="0" layoutInCell="1" allowOverlap="1" wp14:anchorId="3375412C" wp14:editId="068A3C29">
          <wp:simplePos x="0" y="0"/>
          <wp:positionH relativeFrom="margin">
            <wp:posOffset>327158</wp:posOffset>
          </wp:positionH>
          <wp:positionV relativeFrom="paragraph">
            <wp:posOffset>165100</wp:posOffset>
          </wp:positionV>
          <wp:extent cx="142240" cy="143510"/>
          <wp:effectExtent l="0" t="0" r="0" b="8890"/>
          <wp:wrapNone/>
          <wp:docPr id="11" name="Picture 11" descr="C:\Users\imeni\Desktop\ایکون ایمیل2.png">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Users\imeni\Desktop\ایکون ایمیل2.png">
                    <a:hlinkClick r:id="rId1"/>
                  </pic:cNvPr>
                  <pic:cNvPicPr>
                    <a:picLocks noChangeAspect="1" noChangeArrowheads="1"/>
                  </pic:cNvPicPr>
                </pic:nvPicPr>
                <pic: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2240" cy="143510"/>
                  </a:xfrm>
                  <a:prstGeom prst="rect">
                    <a:avLst/>
                  </a:prstGeom>
                  <a:noFill/>
                  <a:ln>
                    <a:noFill/>
                  </a:ln>
                </pic:spPr>
              </pic:pic>
            </a:graphicData>
          </a:graphic>
          <wp14:sizeRelH relativeFrom="page">
            <wp14:pctWidth>0</wp14:pctWidth>
          </wp14:sizeRelH>
          <wp14:sizeRelV relativeFrom="page">
            <wp14:pctHeight>0</wp14:pctHeight>
          </wp14:sizeRelV>
        </wp:anchor>
      </w:drawing>
    </w:r>
    <w:r w:rsidR="009F36F0" w:rsidRPr="00E86428">
      <w:rPr>
        <w:rFonts w:ascii="Palatino Linotype" w:hAnsi="Palatino Linotype"/>
        <w:sz w:val="18"/>
        <w:szCs w:val="18"/>
        <w:lang w:bidi="fa-IR"/>
      </w:rPr>
      <w:t xml:space="preserve">  </w:t>
    </w:r>
    <w:r w:rsidR="00BE7790">
      <w:rPr>
        <w:rFonts w:ascii="Palatino Linotype" w:hAnsi="Palatino Linotype" w:hint="cs"/>
        <w:sz w:val="18"/>
        <w:szCs w:val="18"/>
        <w:rtl/>
        <w:lang w:bidi="fa-IR"/>
      </w:rPr>
      <w:t xml:space="preserve"> </w:t>
    </w:r>
    <w:r w:rsidR="007A289E">
      <w:rPr>
        <w:rFonts w:ascii="Palatino Linotype" w:hAnsi="Palatino Linotype"/>
        <w:sz w:val="18"/>
        <w:szCs w:val="18"/>
        <w:lang w:bidi="fa-IR"/>
      </w:rPr>
      <w:t xml:space="preserve">     </w:t>
    </w:r>
    <w:r w:rsidR="009F36F0" w:rsidRPr="00546368">
      <w:rPr>
        <w:rFonts w:ascii="Palatino Linotype" w:hAnsi="Palatino Linotype"/>
        <w:sz w:val="16"/>
        <w:szCs w:val="16"/>
        <w:lang w:bidi="fa-IR"/>
      </w:rPr>
      <w:t xml:space="preserve">Corresponding Author: </w:t>
    </w:r>
    <w:r w:rsidR="009F36F0" w:rsidRPr="00546368">
      <w:rPr>
        <w:rFonts w:ascii="Palatino Linotype" w:hAnsi="Palatino Linotype"/>
        <w:color w:val="FFFFFF" w:themeColor="background1"/>
        <w:sz w:val="16"/>
        <w:szCs w:val="16"/>
        <w:u w:val="single"/>
        <w:lang w:bidi="fa-IR"/>
      </w:rPr>
      <w:t>jfea</w:t>
    </w:r>
    <w:r w:rsidR="009F36F0" w:rsidRPr="008B40A1">
      <w:rPr>
        <w:rFonts w:ascii="Palatino Linotype" w:hAnsi="Palatino Linotype"/>
        <w:color w:val="FFFFFF" w:themeColor="background1"/>
        <w:sz w:val="18"/>
        <w:szCs w:val="18"/>
        <w:u w:val="single"/>
        <w:lang w:bidi="fa-IR"/>
      </w:rPr>
      <w:t>@aihe.ac.ir</w:t>
    </w:r>
    <w:r w:rsidR="009F36F0" w:rsidRPr="008B40A1">
      <w:rPr>
        <w:rFonts w:ascii="Palatino Linotype" w:hAnsi="Palatino Linotype"/>
        <w:color w:val="FFFFFF" w:themeColor="background1"/>
        <w:sz w:val="18"/>
        <w:szCs w:val="18"/>
        <w:lang w:bidi="fa-IR"/>
      </w:rPr>
      <w:t xml:space="preserve"> </w:t>
    </w:r>
  </w:p>
  <w:p w14:paraId="22876991" w14:textId="7D92CB03" w:rsidR="00C62754" w:rsidRDefault="007A289E" w:rsidP="00B9697E">
    <w:pPr>
      <w:pStyle w:val="Affiliation"/>
      <w:framePr w:hSpace="0" w:wrap="auto" w:vAnchor="margin" w:hAnchor="text" w:xAlign="left" w:yAlign="inline"/>
      <w:ind w:left="426"/>
      <w:suppressOverlap w:val="0"/>
      <w:rPr>
        <w:rFonts w:ascii="Palatino Linotype" w:hAnsi="Palatino Linotype"/>
        <w:color w:val="767171" w:themeColor="background2" w:themeShade="80"/>
        <w:sz w:val="16"/>
        <w:szCs w:val="16"/>
        <w:lang w:bidi="fa-IR"/>
      </w:rPr>
    </w:pPr>
    <w:r w:rsidRPr="003922BA">
      <w:rPr>
        <w:rFonts w:ascii="Book Antiqua" w:hAnsi="Book Antiqua"/>
        <w:noProof/>
        <w:color w:val="767171" w:themeColor="background2" w:themeShade="80"/>
      </w:rPr>
      <w:drawing>
        <wp:anchor distT="0" distB="0" distL="114300" distR="114300" simplePos="0" relativeHeight="251801600" behindDoc="0" locked="0" layoutInCell="1" allowOverlap="1" wp14:anchorId="479D0E07" wp14:editId="327B4478">
          <wp:simplePos x="0" y="0"/>
          <wp:positionH relativeFrom="column">
            <wp:posOffset>318770</wp:posOffset>
          </wp:positionH>
          <wp:positionV relativeFrom="paragraph">
            <wp:posOffset>5715</wp:posOffset>
          </wp:positionV>
          <wp:extent cx="153670" cy="153670"/>
          <wp:effectExtent l="0" t="0" r="0"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009F36F0"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009F36F0" w:rsidRPr="00682723">
      <w:rPr>
        <w:rFonts w:ascii="Palatino Linotype" w:hAnsi="Palatino Linotype"/>
        <w:color w:val="FFFFFF" w:themeColor="background1"/>
        <w:sz w:val="16"/>
        <w:szCs w:val="16"/>
        <w:lang w:bidi="fa-IR"/>
      </w:rPr>
      <w:t>10.22105/</w:t>
    </w:r>
    <w:r w:rsidR="00B9697E" w:rsidRPr="00682723">
      <w:rPr>
        <w:rFonts w:ascii="Palatino Linotype" w:hAnsi="Palatino Linotype"/>
        <w:color w:val="FFFFFF" w:themeColor="background1"/>
        <w:sz w:val="16"/>
        <w:szCs w:val="16"/>
        <w:lang w:bidi="fa-IR"/>
      </w:rPr>
      <w:t>SA</w:t>
    </w:r>
    <w:r w:rsidR="009F36F0" w:rsidRPr="00682723">
      <w:rPr>
        <w:rFonts w:ascii="Palatino Linotype" w:hAnsi="Palatino Linotype"/>
        <w:color w:val="FFFFFF" w:themeColor="background1"/>
        <w:sz w:val="16"/>
        <w:szCs w:val="16"/>
        <w:lang w:bidi="fa-IR"/>
      </w:rPr>
      <w:t xml:space="preserve">.2021.281500.1061     </w:t>
    </w:r>
  </w:p>
  <w:p w14:paraId="52751CF0" w14:textId="538CFE17" w:rsidR="000E04F6" w:rsidRPr="00E531BF" w:rsidRDefault="00C62754" w:rsidP="00E531BF">
    <w:pPr>
      <w:pStyle w:val="Affiliation"/>
      <w:framePr w:hSpace="0" w:wrap="auto" w:vAnchor="margin" w:hAnchor="text" w:xAlign="left" w:yAlign="inline"/>
      <w:ind w:left="1134"/>
      <w:suppressOverlap w:val="0"/>
      <w:rPr>
        <w:rFonts w:ascii="Palatino Linotype" w:hAnsi="Palatino Linotype"/>
      </w:rPr>
    </w:pPr>
    <w:r w:rsidRPr="00E531BF">
      <w:rPr>
        <w:rFonts w:ascii="Palatino Linotype" w:hAnsi="Palatino Linotype"/>
        <w:noProof/>
      </w:rPr>
      <w:drawing>
        <wp:anchor distT="0" distB="0" distL="114300" distR="114300" simplePos="0" relativeHeight="251802624" behindDoc="0" locked="0" layoutInCell="1" allowOverlap="1" wp14:anchorId="554358CA" wp14:editId="7AEDC846">
          <wp:simplePos x="0" y="0"/>
          <wp:positionH relativeFrom="margin">
            <wp:posOffset>318770</wp:posOffset>
          </wp:positionH>
          <wp:positionV relativeFrom="paragraph">
            <wp:posOffset>74818</wp:posOffset>
          </wp:positionV>
          <wp:extent cx="330835" cy="165100"/>
          <wp:effectExtent l="0" t="0" r="0" b="6350"/>
          <wp:wrapNone/>
          <wp:docPr id="15" name="Picture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sidR="000E04F6" w:rsidRPr="00E531BF">
      <w:rPr>
        <w:rFonts w:ascii="Palatino Linotype" w:hAnsi="Palatino Linotype"/>
        <w:sz w:val="16"/>
        <w:szCs w:val="16"/>
      </w:rPr>
      <w:t xml:space="preserve">Licensee </w:t>
    </w:r>
    <w:r w:rsidR="00160A7F" w:rsidRPr="00E531BF">
      <w:rPr>
        <w:rFonts w:ascii="Palatino Linotype" w:hAnsi="Palatino Linotype"/>
        <w:sz w:val="16"/>
        <w:szCs w:val="16"/>
      </w:rPr>
      <w:t>System Analytics</w:t>
    </w:r>
    <w:r w:rsidR="000E04F6" w:rsidRPr="00E531BF">
      <w:rPr>
        <w:rFonts w:ascii="Palatino Linotype" w:hAnsi="Palatino Linotype"/>
        <w:sz w:val="16"/>
        <w:szCs w:val="16"/>
      </w:rPr>
      <w:t xml:space="preserve">. </w:t>
    </w:r>
    <w:proofErr w:type="gramStart"/>
    <w:r w:rsidR="000E04F6" w:rsidRPr="00E531BF">
      <w:rPr>
        <w:rFonts w:ascii="Palatino Linotype" w:hAnsi="Palatino Linotype"/>
        <w:sz w:val="16"/>
        <w:szCs w:val="16"/>
      </w:rPr>
      <w:t>This  article</w:t>
    </w:r>
    <w:proofErr w:type="gramEnd"/>
    <w:r w:rsidR="000E04F6" w:rsidRPr="00E531BF">
      <w:rPr>
        <w:rFonts w:ascii="Palatino Linotype" w:hAnsi="Palatino Linotype"/>
        <w:sz w:val="16"/>
        <w:szCs w:val="16"/>
      </w:rPr>
      <w:t xml:space="preserve"> is an open access article distributed under the terms and conditions of the Creative Commons Attribution (CC BY) license (http://creativecommons.org/licenses/by/4.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E1068F2" w14:textId="77777777" w:rsidR="00617B50" w:rsidRPr="00FE73CA" w:rsidRDefault="00617B50" w:rsidP="00FA44F9">
      <w:pPr>
        <w:bidi w:val="0"/>
      </w:pPr>
      <w:r w:rsidRPr="00FE73CA">
        <w:separator/>
      </w:r>
    </w:p>
  </w:footnote>
  <w:footnote w:type="continuationSeparator" w:id="0">
    <w:p w14:paraId="6A263EC0" w14:textId="77777777" w:rsidR="00617B50" w:rsidRPr="00FE73CA" w:rsidRDefault="00617B50" w:rsidP="00FA44F9">
      <w:r w:rsidRPr="00FE73CA">
        <w:continuationSeparator/>
      </w:r>
    </w:p>
  </w:footnote>
  <w:footnote w:type="continuationNotice" w:id="1">
    <w:p w14:paraId="7DDC75B0" w14:textId="77777777" w:rsidR="00617B50" w:rsidRPr="00FE73CA" w:rsidRDefault="00617B50" w:rsidP="00FA44F9"/>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6468B28" w14:textId="7FB6772A" w:rsidR="00FF649C" w:rsidRPr="00FF649C" w:rsidRDefault="00617B50" w:rsidP="00FF649C">
    <w:pPr>
      <w:pBdr>
        <w:bottom w:val="single" w:sz="4" w:space="1" w:color="000000"/>
      </w:pBdr>
      <w:bidi w:val="0"/>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4A5A5D">
      <w:rPr>
        <w:rFonts w:ascii="Garamond" w:eastAsia="Times New Roman" w:hAnsi="Garamond" w:cs="Times New Roman"/>
        <w:b/>
        <w:bCs/>
        <w:color w:val="767171" w:themeColor="background2" w:themeShade="80"/>
        <w:szCs w:val="22"/>
      </w:rPr>
      <w:t>Paper Titl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DC5DB0" w14:textId="3FA965DE" w:rsidR="000E04F6" w:rsidRPr="004A5A5D" w:rsidRDefault="00617B50" w:rsidP="006D485F">
    <w:pPr>
      <w:pBdr>
        <w:bottom w:val="single" w:sz="4" w:space="1" w:color="000000"/>
      </w:pBdr>
      <w:bidi w:val="0"/>
      <w:jc w:val="right"/>
      <w:rPr>
        <w:rFonts w:ascii="Times New Roman" w:eastAsia="Times New Roman" w:hAnsi="Times New Roman" w:cs="Times New Roman"/>
        <w:b/>
        <w:bCs/>
        <w:i/>
        <w:color w:val="767171" w:themeColor="background2" w:themeShade="80"/>
        <w:sz w:val="12"/>
        <w:szCs w:val="12"/>
        <w:rtl/>
        <w:lang w:bidi="fa-IR"/>
      </w:rPr>
    </w:pPr>
    <w:sdt>
      <w:sdtPr>
        <w:id w:val="65230590"/>
        <w:docPartObj>
          <w:docPartGallery w:val="Page Numbers (Margins)"/>
          <w:docPartUnique/>
        </w:docPartObj>
      </w:sdtPr>
      <w:sdtEndPr/>
      <w:sdtContent/>
    </w:sdt>
    <w:r w:rsidR="000E04F6" w:rsidRPr="000E04F6">
      <w:rPr>
        <w:rFonts w:ascii="Times New Roman" w:eastAsia="Times New Roman" w:hAnsi="Times New Roman" w:cs="Times New Roman"/>
        <w:i/>
        <w:sz w:val="16"/>
        <w:szCs w:val="16"/>
      </w:rPr>
      <w:t xml:space="preserve"> </w:t>
    </w:r>
    <w:r w:rsidR="000E04F6" w:rsidRPr="004A5A5D">
      <w:rPr>
        <w:rFonts w:ascii="Garamond" w:eastAsia="Times New Roman" w:hAnsi="Garamond" w:cs="Times New Roman"/>
        <w:b/>
        <w:bCs/>
        <w:color w:val="767171" w:themeColor="background2" w:themeShade="80"/>
        <w:sz w:val="18"/>
        <w:szCs w:val="18"/>
      </w:rPr>
      <w:t xml:space="preserve">Author's </w:t>
    </w:r>
    <w:proofErr w:type="spellStart"/>
    <w:r w:rsidR="000E04F6" w:rsidRPr="004A5A5D">
      <w:rPr>
        <w:rFonts w:ascii="Garamond" w:eastAsia="Times New Roman" w:hAnsi="Garamond" w:cs="Times New Roman"/>
        <w:b/>
        <w:bCs/>
        <w:color w:val="767171" w:themeColor="background2" w:themeShade="80"/>
        <w:sz w:val="18"/>
        <w:szCs w:val="18"/>
      </w:rPr>
      <w:t>LastName|</w:t>
    </w:r>
    <w:r w:rsidR="006D485F" w:rsidRPr="006D485F">
      <w:rPr>
        <w:rFonts w:ascii="Garamond" w:eastAsia="Times New Roman" w:hAnsi="Garamond" w:cs="Times New Roman"/>
        <w:b/>
        <w:bCs/>
        <w:color w:val="767171" w:themeColor="background2" w:themeShade="80"/>
        <w:sz w:val="18"/>
        <w:szCs w:val="18"/>
      </w:rPr>
      <w:t>Comp</w:t>
    </w:r>
    <w:proofErr w:type="spellEnd"/>
    <w:r w:rsidR="006D485F" w:rsidRPr="006D485F">
      <w:rPr>
        <w:rFonts w:ascii="Garamond" w:eastAsia="Times New Roman" w:hAnsi="Garamond" w:cs="Times New Roman"/>
        <w:b/>
        <w:bCs/>
        <w:color w:val="767171" w:themeColor="background2" w:themeShade="80"/>
        <w:sz w:val="18"/>
        <w:szCs w:val="18"/>
      </w:rPr>
      <w:t>. Anal. Appl.</w:t>
    </w:r>
    <w:r w:rsidR="006F04FC">
      <w:rPr>
        <w:rFonts w:ascii="Garamond" w:eastAsia="Times New Roman" w:hAnsi="Garamond" w:cs="Times New Roman"/>
        <w:b/>
        <w:bCs/>
        <w:color w:val="767171" w:themeColor="background2" w:themeShade="80"/>
        <w:sz w:val="18"/>
        <w:szCs w:val="18"/>
      </w:rPr>
      <w:t xml:space="preserve"> </w:t>
    </w:r>
    <w:r w:rsidR="000E04F6" w:rsidRPr="004A5A5D">
      <w:rPr>
        <w:rFonts w:ascii="Garamond" w:eastAsia="Times New Roman" w:hAnsi="Garamond" w:cs="Times New Roman"/>
        <w:b/>
        <w:bCs/>
        <w:color w:val="767171" w:themeColor="background2" w:themeShade="80"/>
        <w:sz w:val="18"/>
        <w:szCs w:val="18"/>
      </w:rPr>
      <w:t>X(x) (xx) x-x</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FE6656B4"/>
    <w:lvl w:ilvl="0">
      <w:start w:val="1"/>
      <w:numFmt w:val="decimal"/>
      <w:pStyle w:val="ListNumber"/>
      <w:lvlText w:val="%1."/>
      <w:lvlJc w:val="left"/>
      <w:pPr>
        <w:tabs>
          <w:tab w:val="num" w:pos="360"/>
        </w:tabs>
        <w:ind w:left="360" w:hanging="360"/>
      </w:pPr>
    </w:lvl>
  </w:abstractNum>
  <w:abstractNum w:abstractNumId="1" w15:restartNumberingAfterBreak="0">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15:restartNumberingAfterBreak="0">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15:restartNumberingAfterBreak="0">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15:restartNumberingAfterBreak="0">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15:restartNumberingAfterBreak="0">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2EA36D8C"/>
    <w:multiLevelType w:val="hybridMultilevel"/>
    <w:tmpl w:val="F72E5BE2"/>
    <w:lvl w:ilvl="0" w:tplc="76785760">
      <w:start w:val="1"/>
      <w:numFmt w:val="decimal"/>
      <w:pStyle w:val="Reference"/>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15:restartNumberingAfterBreak="0">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15:restartNumberingAfterBreak="0">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15:restartNumberingAfterBreak="0">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15:restartNumberingAfterBreak="0">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2" w15:restartNumberingAfterBreak="0">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14" w15:restartNumberingAfterBreak="0">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16" w15:restartNumberingAfterBreak="0">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7" w15:restartNumberingAfterBreak="0">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18" w15:restartNumberingAfterBreak="0">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2"/>
  </w:num>
  <w:num w:numId="3">
    <w:abstractNumId w:val="10"/>
  </w:num>
  <w:num w:numId="4">
    <w:abstractNumId w:val="5"/>
  </w:num>
  <w:num w:numId="5">
    <w:abstractNumId w:val="6"/>
  </w:num>
  <w:num w:numId="6">
    <w:abstractNumId w:val="15"/>
  </w:num>
  <w:num w:numId="7">
    <w:abstractNumId w:val="18"/>
  </w:num>
  <w:num w:numId="8">
    <w:abstractNumId w:val="17"/>
  </w:num>
  <w:num w:numId="9">
    <w:abstractNumId w:val="9"/>
  </w:num>
  <w:num w:numId="10">
    <w:abstractNumId w:val="2"/>
  </w:num>
  <w:num w:numId="11">
    <w:abstractNumId w:val="1"/>
  </w:num>
  <w:num w:numId="12">
    <w:abstractNumId w:val="3"/>
  </w:num>
  <w:num w:numId="13">
    <w:abstractNumId w:val="8"/>
  </w:num>
  <w:num w:numId="14">
    <w:abstractNumId w:val="16"/>
  </w:num>
  <w:num w:numId="15">
    <w:abstractNumId w:val="4"/>
  </w:num>
  <w:num w:numId="16">
    <w:abstractNumId w:val="7"/>
  </w:num>
  <w:num w:numId="17">
    <w:abstractNumId w:val="14"/>
  </w:num>
  <w:num w:numId="18">
    <w:abstractNumId w:val="13"/>
  </w:num>
  <w:num w:numId="19">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26BD"/>
    <w:rsid w:val="00076689"/>
    <w:rsid w:val="00077AEE"/>
    <w:rsid w:val="00077EA3"/>
    <w:rsid w:val="000859BB"/>
    <w:rsid w:val="00085D56"/>
    <w:rsid w:val="00086ABE"/>
    <w:rsid w:val="00087071"/>
    <w:rsid w:val="00087B2D"/>
    <w:rsid w:val="00093CB8"/>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A8A"/>
    <w:rsid w:val="00141DF9"/>
    <w:rsid w:val="00142590"/>
    <w:rsid w:val="00143D56"/>
    <w:rsid w:val="00144EA2"/>
    <w:rsid w:val="00146C83"/>
    <w:rsid w:val="001471E8"/>
    <w:rsid w:val="001505BC"/>
    <w:rsid w:val="00153223"/>
    <w:rsid w:val="0015373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C23"/>
    <w:rsid w:val="001A48EF"/>
    <w:rsid w:val="001A55AE"/>
    <w:rsid w:val="001A5E51"/>
    <w:rsid w:val="001B018A"/>
    <w:rsid w:val="001B20CE"/>
    <w:rsid w:val="001B46AA"/>
    <w:rsid w:val="001B56FB"/>
    <w:rsid w:val="001B717A"/>
    <w:rsid w:val="001C05E2"/>
    <w:rsid w:val="001C22E6"/>
    <w:rsid w:val="001C3359"/>
    <w:rsid w:val="001C4319"/>
    <w:rsid w:val="001C4F08"/>
    <w:rsid w:val="001C4FCE"/>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565A"/>
    <w:rsid w:val="00276084"/>
    <w:rsid w:val="00277820"/>
    <w:rsid w:val="00282445"/>
    <w:rsid w:val="00284419"/>
    <w:rsid w:val="00285BD3"/>
    <w:rsid w:val="00286103"/>
    <w:rsid w:val="00286F12"/>
    <w:rsid w:val="00292A9A"/>
    <w:rsid w:val="00294B70"/>
    <w:rsid w:val="002A4E11"/>
    <w:rsid w:val="002A5D52"/>
    <w:rsid w:val="002B0791"/>
    <w:rsid w:val="002B2846"/>
    <w:rsid w:val="002B4A70"/>
    <w:rsid w:val="002B5067"/>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63F15"/>
    <w:rsid w:val="00365FE9"/>
    <w:rsid w:val="003677BF"/>
    <w:rsid w:val="00377F08"/>
    <w:rsid w:val="00380D05"/>
    <w:rsid w:val="00382F9D"/>
    <w:rsid w:val="0038700E"/>
    <w:rsid w:val="003876ED"/>
    <w:rsid w:val="00387D04"/>
    <w:rsid w:val="003922BA"/>
    <w:rsid w:val="00395642"/>
    <w:rsid w:val="00395F36"/>
    <w:rsid w:val="003965A6"/>
    <w:rsid w:val="003A18D6"/>
    <w:rsid w:val="003A18FE"/>
    <w:rsid w:val="003A4FD7"/>
    <w:rsid w:val="003A5308"/>
    <w:rsid w:val="003A6269"/>
    <w:rsid w:val="003A6DD4"/>
    <w:rsid w:val="003B31E5"/>
    <w:rsid w:val="003B5CB9"/>
    <w:rsid w:val="003B60EF"/>
    <w:rsid w:val="003C076E"/>
    <w:rsid w:val="003C0E8A"/>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A2C"/>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23402"/>
    <w:rsid w:val="00531035"/>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5673"/>
    <w:rsid w:val="005E2CD0"/>
    <w:rsid w:val="005E2D05"/>
    <w:rsid w:val="005E398B"/>
    <w:rsid w:val="005E5299"/>
    <w:rsid w:val="005E52F2"/>
    <w:rsid w:val="005E6053"/>
    <w:rsid w:val="005E7242"/>
    <w:rsid w:val="005F0E23"/>
    <w:rsid w:val="005F171F"/>
    <w:rsid w:val="005F20BC"/>
    <w:rsid w:val="005F2BD4"/>
    <w:rsid w:val="005F30EC"/>
    <w:rsid w:val="005F3728"/>
    <w:rsid w:val="005F38CD"/>
    <w:rsid w:val="005F3D12"/>
    <w:rsid w:val="005F5D3F"/>
    <w:rsid w:val="005F6028"/>
    <w:rsid w:val="005F6AD1"/>
    <w:rsid w:val="005F7B41"/>
    <w:rsid w:val="00600246"/>
    <w:rsid w:val="006009F1"/>
    <w:rsid w:val="0060163C"/>
    <w:rsid w:val="00604B2C"/>
    <w:rsid w:val="00605CC1"/>
    <w:rsid w:val="00606D0A"/>
    <w:rsid w:val="00607FA2"/>
    <w:rsid w:val="006119C1"/>
    <w:rsid w:val="00611FA6"/>
    <w:rsid w:val="00614F18"/>
    <w:rsid w:val="006155BA"/>
    <w:rsid w:val="00617B50"/>
    <w:rsid w:val="00617FBD"/>
    <w:rsid w:val="0062214D"/>
    <w:rsid w:val="00623CD1"/>
    <w:rsid w:val="00624DA0"/>
    <w:rsid w:val="00626E3B"/>
    <w:rsid w:val="00627B14"/>
    <w:rsid w:val="00627C8E"/>
    <w:rsid w:val="0063153B"/>
    <w:rsid w:val="006324A6"/>
    <w:rsid w:val="006363E2"/>
    <w:rsid w:val="006369AB"/>
    <w:rsid w:val="00641A5B"/>
    <w:rsid w:val="0064256E"/>
    <w:rsid w:val="006436A6"/>
    <w:rsid w:val="006436F9"/>
    <w:rsid w:val="006452C1"/>
    <w:rsid w:val="00647188"/>
    <w:rsid w:val="0065005A"/>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9055F"/>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485F"/>
    <w:rsid w:val="006D6661"/>
    <w:rsid w:val="006D6870"/>
    <w:rsid w:val="006E3238"/>
    <w:rsid w:val="006F014A"/>
    <w:rsid w:val="006F04FC"/>
    <w:rsid w:val="006F142B"/>
    <w:rsid w:val="006F64AA"/>
    <w:rsid w:val="006F714D"/>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2C33"/>
    <w:rsid w:val="007347DC"/>
    <w:rsid w:val="00735587"/>
    <w:rsid w:val="0073693E"/>
    <w:rsid w:val="0073770C"/>
    <w:rsid w:val="00741CC4"/>
    <w:rsid w:val="00742460"/>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7380"/>
    <w:rsid w:val="007912BA"/>
    <w:rsid w:val="0079316A"/>
    <w:rsid w:val="00793CB1"/>
    <w:rsid w:val="00794695"/>
    <w:rsid w:val="0079545E"/>
    <w:rsid w:val="00797242"/>
    <w:rsid w:val="007A289E"/>
    <w:rsid w:val="007A5C0C"/>
    <w:rsid w:val="007A7E94"/>
    <w:rsid w:val="007B10DE"/>
    <w:rsid w:val="007B1826"/>
    <w:rsid w:val="007B19ED"/>
    <w:rsid w:val="007B1AA4"/>
    <w:rsid w:val="007B3C2B"/>
    <w:rsid w:val="007B40B4"/>
    <w:rsid w:val="007B54DB"/>
    <w:rsid w:val="007B56F7"/>
    <w:rsid w:val="007B74CC"/>
    <w:rsid w:val="007B7D75"/>
    <w:rsid w:val="007C33A0"/>
    <w:rsid w:val="007C5583"/>
    <w:rsid w:val="007D2FB6"/>
    <w:rsid w:val="007D4977"/>
    <w:rsid w:val="007D79F2"/>
    <w:rsid w:val="007E1B02"/>
    <w:rsid w:val="007E2B6B"/>
    <w:rsid w:val="007E3E1D"/>
    <w:rsid w:val="007E470D"/>
    <w:rsid w:val="007F0939"/>
    <w:rsid w:val="007F0997"/>
    <w:rsid w:val="007F4D60"/>
    <w:rsid w:val="007F7A50"/>
    <w:rsid w:val="00800D08"/>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6AC0"/>
    <w:rsid w:val="00876B88"/>
    <w:rsid w:val="00877BF5"/>
    <w:rsid w:val="00880683"/>
    <w:rsid w:val="00880BEA"/>
    <w:rsid w:val="00881593"/>
    <w:rsid w:val="00881645"/>
    <w:rsid w:val="00883FA4"/>
    <w:rsid w:val="00884CBC"/>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77D5"/>
    <w:rsid w:val="008A79D2"/>
    <w:rsid w:val="008A7D81"/>
    <w:rsid w:val="008B033E"/>
    <w:rsid w:val="008B1F02"/>
    <w:rsid w:val="008B303E"/>
    <w:rsid w:val="008B40A1"/>
    <w:rsid w:val="008B441B"/>
    <w:rsid w:val="008B67D7"/>
    <w:rsid w:val="008C15AE"/>
    <w:rsid w:val="008C3478"/>
    <w:rsid w:val="008C49A1"/>
    <w:rsid w:val="008C4BDE"/>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52F5"/>
    <w:rsid w:val="0096644E"/>
    <w:rsid w:val="009664E4"/>
    <w:rsid w:val="00967312"/>
    <w:rsid w:val="00967748"/>
    <w:rsid w:val="009743A7"/>
    <w:rsid w:val="009755E6"/>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7267"/>
    <w:rsid w:val="009B2311"/>
    <w:rsid w:val="009B4895"/>
    <w:rsid w:val="009B505D"/>
    <w:rsid w:val="009B5614"/>
    <w:rsid w:val="009C08CD"/>
    <w:rsid w:val="009C2BAC"/>
    <w:rsid w:val="009C5008"/>
    <w:rsid w:val="009C5480"/>
    <w:rsid w:val="009D00CD"/>
    <w:rsid w:val="009D1637"/>
    <w:rsid w:val="009D4DC7"/>
    <w:rsid w:val="009D5C01"/>
    <w:rsid w:val="009D7291"/>
    <w:rsid w:val="009D7672"/>
    <w:rsid w:val="009E002C"/>
    <w:rsid w:val="009E0729"/>
    <w:rsid w:val="009E2439"/>
    <w:rsid w:val="009E2729"/>
    <w:rsid w:val="009E28E5"/>
    <w:rsid w:val="009E5301"/>
    <w:rsid w:val="009E5DE8"/>
    <w:rsid w:val="009F32C7"/>
    <w:rsid w:val="009F36F0"/>
    <w:rsid w:val="009F516B"/>
    <w:rsid w:val="009F54AF"/>
    <w:rsid w:val="009F6963"/>
    <w:rsid w:val="009F7912"/>
    <w:rsid w:val="00A00C46"/>
    <w:rsid w:val="00A01FD9"/>
    <w:rsid w:val="00A030B2"/>
    <w:rsid w:val="00A043CA"/>
    <w:rsid w:val="00A04754"/>
    <w:rsid w:val="00A04DBC"/>
    <w:rsid w:val="00A04F74"/>
    <w:rsid w:val="00A11D5C"/>
    <w:rsid w:val="00A1272D"/>
    <w:rsid w:val="00A14D9B"/>
    <w:rsid w:val="00A1713A"/>
    <w:rsid w:val="00A172A3"/>
    <w:rsid w:val="00A20A91"/>
    <w:rsid w:val="00A23083"/>
    <w:rsid w:val="00A235EC"/>
    <w:rsid w:val="00A24637"/>
    <w:rsid w:val="00A25A7D"/>
    <w:rsid w:val="00A2623F"/>
    <w:rsid w:val="00A305E3"/>
    <w:rsid w:val="00A31B69"/>
    <w:rsid w:val="00A33200"/>
    <w:rsid w:val="00A37C58"/>
    <w:rsid w:val="00A43A7A"/>
    <w:rsid w:val="00A44151"/>
    <w:rsid w:val="00A47699"/>
    <w:rsid w:val="00A50963"/>
    <w:rsid w:val="00A528D1"/>
    <w:rsid w:val="00A53E1D"/>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B40"/>
    <w:rsid w:val="00AB1E51"/>
    <w:rsid w:val="00AB34CE"/>
    <w:rsid w:val="00AB52C3"/>
    <w:rsid w:val="00AB6B20"/>
    <w:rsid w:val="00AB7093"/>
    <w:rsid w:val="00AB70E6"/>
    <w:rsid w:val="00AB72DF"/>
    <w:rsid w:val="00AB7947"/>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585D"/>
    <w:rsid w:val="00BB5097"/>
    <w:rsid w:val="00BB7440"/>
    <w:rsid w:val="00BC0492"/>
    <w:rsid w:val="00BC7296"/>
    <w:rsid w:val="00BD529F"/>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771F"/>
    <w:rsid w:val="00C10839"/>
    <w:rsid w:val="00C129B3"/>
    <w:rsid w:val="00C12BE7"/>
    <w:rsid w:val="00C15C2C"/>
    <w:rsid w:val="00C17E1A"/>
    <w:rsid w:val="00C206D0"/>
    <w:rsid w:val="00C2181E"/>
    <w:rsid w:val="00C22EA8"/>
    <w:rsid w:val="00C23B0A"/>
    <w:rsid w:val="00C23B12"/>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70A1"/>
    <w:rsid w:val="00C70BB6"/>
    <w:rsid w:val="00C71189"/>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97570"/>
    <w:rsid w:val="00CA27AA"/>
    <w:rsid w:val="00CA33D5"/>
    <w:rsid w:val="00CA5111"/>
    <w:rsid w:val="00CA6B03"/>
    <w:rsid w:val="00CB0826"/>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F12E9"/>
    <w:rsid w:val="00CF1DA7"/>
    <w:rsid w:val="00CF3BE2"/>
    <w:rsid w:val="00CF5CBF"/>
    <w:rsid w:val="00CF7CBD"/>
    <w:rsid w:val="00D02805"/>
    <w:rsid w:val="00D032B7"/>
    <w:rsid w:val="00D046B3"/>
    <w:rsid w:val="00D04D64"/>
    <w:rsid w:val="00D05C30"/>
    <w:rsid w:val="00D07525"/>
    <w:rsid w:val="00D10748"/>
    <w:rsid w:val="00D207A1"/>
    <w:rsid w:val="00D216B7"/>
    <w:rsid w:val="00D2254C"/>
    <w:rsid w:val="00D25F03"/>
    <w:rsid w:val="00D27E57"/>
    <w:rsid w:val="00D30E68"/>
    <w:rsid w:val="00D30EBF"/>
    <w:rsid w:val="00D32239"/>
    <w:rsid w:val="00D32BA5"/>
    <w:rsid w:val="00D332A0"/>
    <w:rsid w:val="00D332D3"/>
    <w:rsid w:val="00D33EB4"/>
    <w:rsid w:val="00D3537B"/>
    <w:rsid w:val="00D3672E"/>
    <w:rsid w:val="00D377AC"/>
    <w:rsid w:val="00D37FC4"/>
    <w:rsid w:val="00D40EB3"/>
    <w:rsid w:val="00D446C6"/>
    <w:rsid w:val="00D47DC8"/>
    <w:rsid w:val="00D51209"/>
    <w:rsid w:val="00D51798"/>
    <w:rsid w:val="00D530EF"/>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C19AC"/>
    <w:rsid w:val="00DC39B0"/>
    <w:rsid w:val="00DC41A0"/>
    <w:rsid w:val="00DC5060"/>
    <w:rsid w:val="00DC5283"/>
    <w:rsid w:val="00DC6657"/>
    <w:rsid w:val="00DC6B89"/>
    <w:rsid w:val="00DC76C3"/>
    <w:rsid w:val="00DC7BAD"/>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13E7"/>
    <w:rsid w:val="00E21A90"/>
    <w:rsid w:val="00E30846"/>
    <w:rsid w:val="00E30904"/>
    <w:rsid w:val="00E30CDC"/>
    <w:rsid w:val="00E36D63"/>
    <w:rsid w:val="00E40C09"/>
    <w:rsid w:val="00E41029"/>
    <w:rsid w:val="00E418EB"/>
    <w:rsid w:val="00E42C71"/>
    <w:rsid w:val="00E45950"/>
    <w:rsid w:val="00E45B70"/>
    <w:rsid w:val="00E47023"/>
    <w:rsid w:val="00E4786A"/>
    <w:rsid w:val="00E47A52"/>
    <w:rsid w:val="00E5245A"/>
    <w:rsid w:val="00E53046"/>
    <w:rsid w:val="00E531BF"/>
    <w:rsid w:val="00E53B16"/>
    <w:rsid w:val="00E62AD5"/>
    <w:rsid w:val="00E63A2D"/>
    <w:rsid w:val="00E63C06"/>
    <w:rsid w:val="00E64301"/>
    <w:rsid w:val="00E65D27"/>
    <w:rsid w:val="00E6643A"/>
    <w:rsid w:val="00E71747"/>
    <w:rsid w:val="00E7378F"/>
    <w:rsid w:val="00E75805"/>
    <w:rsid w:val="00E7646A"/>
    <w:rsid w:val="00E816E2"/>
    <w:rsid w:val="00E85EF7"/>
    <w:rsid w:val="00E86428"/>
    <w:rsid w:val="00E871F1"/>
    <w:rsid w:val="00E872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61CD"/>
    <w:rsid w:val="00F20B5E"/>
    <w:rsid w:val="00F2181B"/>
    <w:rsid w:val="00F221BC"/>
    <w:rsid w:val="00F313FC"/>
    <w:rsid w:val="00F33B62"/>
    <w:rsid w:val="00F35C9A"/>
    <w:rsid w:val="00F376AD"/>
    <w:rsid w:val="00F422E9"/>
    <w:rsid w:val="00F458D7"/>
    <w:rsid w:val="00F51409"/>
    <w:rsid w:val="00F534D4"/>
    <w:rsid w:val="00F5601C"/>
    <w:rsid w:val="00F57F1E"/>
    <w:rsid w:val="00F57FD5"/>
    <w:rsid w:val="00F6069B"/>
    <w:rsid w:val="00F60EAF"/>
    <w:rsid w:val="00F622AA"/>
    <w:rsid w:val="00F62B5D"/>
    <w:rsid w:val="00F63011"/>
    <w:rsid w:val="00F661A9"/>
    <w:rsid w:val="00F66266"/>
    <w:rsid w:val="00F738EB"/>
    <w:rsid w:val="00F7412A"/>
    <w:rsid w:val="00F7492E"/>
    <w:rsid w:val="00F750F5"/>
    <w:rsid w:val="00F754CE"/>
    <w:rsid w:val="00F763F8"/>
    <w:rsid w:val="00F835E7"/>
    <w:rsid w:val="00F85582"/>
    <w:rsid w:val="00F93781"/>
    <w:rsid w:val="00F96DFB"/>
    <w:rsid w:val="00FA165C"/>
    <w:rsid w:val="00FA2BCF"/>
    <w:rsid w:val="00FA3779"/>
    <w:rsid w:val="00FA44F9"/>
    <w:rsid w:val="00FB1879"/>
    <w:rsid w:val="00FB59E1"/>
    <w:rsid w:val="00FC008A"/>
    <w:rsid w:val="00FC1F0A"/>
    <w:rsid w:val="00FC27AB"/>
    <w:rsid w:val="00FC302B"/>
    <w:rsid w:val="00FC49F9"/>
    <w:rsid w:val="00FC690A"/>
    <w:rsid w:val="00FC79D5"/>
    <w:rsid w:val="00FC7F3C"/>
    <w:rsid w:val="00FD2651"/>
    <w:rsid w:val="00FD4A46"/>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Borders>
        <w:top w:val="single" w:sz="8" w:space="0" w:color="000000"/>
        <w:bottom w:val="single" w:sz="8" w:space="0" w:color="000000"/>
      </w:tblBorders>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D3537B"/>
    <w:pPr>
      <w:bidi w:val="0"/>
      <w:spacing w:before="0"/>
    </w:pPr>
    <w:rPr>
      <w:rFonts w:eastAsia="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D05C30"/>
    <w:pPr>
      <w:bidi w:val="0"/>
      <w:spacing w:before="0" w:beforeAutospacing="0" w:after="120" w:afterAutospacing="0"/>
      <w:ind w:left="862" w:hanging="862"/>
      <w:jc w:val="center"/>
    </w:pPr>
    <w:rPr>
      <w:rFonts w:ascii="Garamond" w:hAnsi="Garamond"/>
      <w:b/>
      <w:i w:val="0"/>
      <w:iCs w:val="0"/>
      <w:color w:val="835C3B"/>
      <w:sz w:val="20"/>
      <w:szCs w:val="16"/>
      <w:lang w:bidi="fa-IR"/>
    </w:rPr>
  </w:style>
  <w:style w:type="character" w:customStyle="1" w:styleId="FigureChar">
    <w:name w:val="Figure Char"/>
    <w:basedOn w:val="Char6"/>
    <w:link w:val="Figure"/>
    <w:rsid w:val="00D05C30"/>
    <w:rPr>
      <w:rFonts w:ascii="Garamond" w:eastAsiaTheme="majorEastAsia" w:hAnsi="Garamond" w:cstheme="majorBidi"/>
      <w:b/>
      <w:bCs w:val="0"/>
      <w:color w:val="835C3B"/>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4A5A5D"/>
    <w:pPr>
      <w:bidi w:val="0"/>
      <w:spacing w:before="120" w:beforeAutospacing="0" w:after="160" w:afterAutospacing="0"/>
      <w:ind w:left="425" w:right="0"/>
      <w:jc w:val="left"/>
    </w:pPr>
    <w:rPr>
      <w:rFonts w:ascii="Garamond" w:hAnsi="Garamond"/>
      <w:b/>
      <w:color w:val="835C3B"/>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4A5A5D"/>
    <w:rPr>
      <w:rFonts w:ascii="Garamond" w:eastAsia="Times New Roman" w:hAnsi="Garamond" w:cs="Times New Roman"/>
      <w:b/>
      <w:color w:val="835C3B"/>
      <w:sz w:val="32"/>
      <w:szCs w:val="36"/>
    </w:rPr>
  </w:style>
  <w:style w:type="paragraph" w:customStyle="1" w:styleId="HEADING20">
    <w:name w:val="HEADING2"/>
    <w:basedOn w:val="Heading2"/>
    <w:link w:val="HEADING2Char0"/>
    <w:qFormat/>
    <w:rsid w:val="00426704"/>
    <w:pPr>
      <w:bidi w:val="0"/>
      <w:spacing w:before="120" w:beforeAutospacing="0" w:after="160" w:afterAutospacing="0"/>
      <w:ind w:left="284" w:right="0"/>
    </w:pPr>
    <w:rPr>
      <w:rFonts w:ascii="Garamond" w:hAnsi="Garamond"/>
      <w:color w:val="835C3B"/>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426704"/>
    <w:rPr>
      <w:rFonts w:ascii="Garamond" w:eastAsia="Times New Roman" w:hAnsi="Garamond" w:cs="Times New Roman"/>
      <w:b/>
      <w:bCs/>
      <w:color w:val="835C3B"/>
      <w:sz w:val="28"/>
      <w:szCs w:val="28"/>
    </w:rPr>
  </w:style>
  <w:style w:type="paragraph" w:customStyle="1" w:styleId="HEADING30">
    <w:name w:val="HEADING3"/>
    <w:basedOn w:val="Heading3"/>
    <w:link w:val="HEADING3Char0"/>
    <w:autoRedefine/>
    <w:qFormat/>
    <w:rsid w:val="004A5A5D"/>
    <w:pPr>
      <w:bidi w:val="0"/>
      <w:spacing w:before="120" w:beforeAutospacing="0" w:after="120" w:afterAutospacing="0"/>
    </w:pPr>
    <w:rPr>
      <w:rFonts w:ascii="Garamond" w:eastAsiaTheme="majorEastAsia" w:hAnsi="Garamond" w:cstheme="majorBidi"/>
      <w:b/>
      <w:bCs/>
      <w:color w:val="835C3B"/>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4A5A5D"/>
    <w:rPr>
      <w:rFonts w:ascii="Garamond" w:eastAsiaTheme="majorEastAsia" w:hAnsi="Garamond" w:cstheme="majorBidi"/>
      <w:b/>
      <w:bCs/>
      <w:color w:val="835C3B"/>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hyperlink" Target="https://drive.google.com/file/d/10QZBS_E66Z4UTNdP5GhoR5dfsaGe2Jvw/view?usp=sharing" TargetMode="External"/><Relationship Id="rId26" Type="http://schemas.openxmlformats.org/officeDocument/2006/relationships/footer" Target="footer2.xml"/><Relationship Id="rId3" Type="http://schemas.openxmlformats.org/officeDocument/2006/relationships/styles" Target="styles.xml"/><Relationship Id="rId21" Type="http://schemas.openxmlformats.org/officeDocument/2006/relationships/hyperlink" Target="https://doi.org/10.1007/978-3-319-76810-6_3" TargetMode="Externa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hyperlink" Target="https://drive.google.com/file/d/1uurtjew-arbqOY2Gz9phWYqzR_ssl7F1/view?usp=sharing" TargetMode="External"/><Relationship Id="rId25"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hyperlink" Target="https://drive.google.com/file/d/18RGWXRr_r2tx6CpUg9c6uV0-S1X9Iu4X/view?usp=sharing" TargetMode="External"/><Relationship Id="rId20" Type="http://schemas.openxmlformats.org/officeDocument/2006/relationships/hyperlink" Target="https://doi.org/10.1016/j.engstruct.2016.01.033"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eader" Target="header1.xml"/><Relationship Id="rId28"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hyperlink" Target="https://csl.mendeley.com/styles/699351941/REA" TargetMode="External"/><Relationship Id="rId4" Type="http://schemas.openxmlformats.org/officeDocument/2006/relationships/settings" Target="settings.xml"/><Relationship Id="rId9" Type="http://schemas.openxmlformats.org/officeDocument/2006/relationships/hyperlink" Target="http://www.caa-journal.com" TargetMode="External"/><Relationship Id="rId14" Type="http://schemas.openxmlformats.org/officeDocument/2006/relationships/image" Target="media/image5.wmf"/><Relationship Id="rId22" Type="http://schemas.openxmlformats.org/officeDocument/2006/relationships/hyperlink" Target="https://blog.nasm.org/workout-and-nutrition-timing" TargetMode="External"/><Relationship Id="rId27" Type="http://schemas.openxmlformats.org/officeDocument/2006/relationships/footer" Target="footer3.xml"/></Relationships>
</file>

<file path=word/_rels/footer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hyperlink" Target="mailto:dastam66@gmail.com" TargetMode="External"/><Relationship Id="rId4"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87E65F1D-7387-45AF-8493-A7D81F549D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4</Pages>
  <Words>1643</Words>
  <Characters>8154</Characters>
  <Application>Microsoft Office Word</Application>
  <DocSecurity>0</DocSecurity>
  <Lines>159</Lines>
  <Paragraphs>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javad porghasem</cp:lastModifiedBy>
  <cp:revision>8</cp:revision>
  <cp:lastPrinted>2023-08-13T12:59:00Z</cp:lastPrinted>
  <dcterms:created xsi:type="dcterms:W3CDTF">2023-08-14T15:22:00Z</dcterms:created>
  <dcterms:modified xsi:type="dcterms:W3CDTF">2023-10-15T10: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